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50" r:id="rId2"/>
  </p:sldMasterIdLst>
  <p:notesMasterIdLst>
    <p:notesMasterId r:id="rId30"/>
  </p:notesMasterIdLst>
  <p:sldIdLst>
    <p:sldId id="257" r:id="rId3"/>
    <p:sldId id="275" r:id="rId4"/>
    <p:sldId id="272" r:id="rId5"/>
    <p:sldId id="273" r:id="rId6"/>
    <p:sldId id="285" r:id="rId7"/>
    <p:sldId id="274" r:id="rId8"/>
    <p:sldId id="266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8" r:id="rId17"/>
    <p:sldId id="276" r:id="rId18"/>
    <p:sldId id="286" r:id="rId19"/>
    <p:sldId id="282" r:id="rId20"/>
    <p:sldId id="283" r:id="rId21"/>
    <p:sldId id="284" r:id="rId22"/>
    <p:sldId id="287" r:id="rId23"/>
    <p:sldId id="270" r:id="rId24"/>
    <p:sldId id="278" r:id="rId25"/>
    <p:sldId id="280" r:id="rId26"/>
    <p:sldId id="279" r:id="rId27"/>
    <p:sldId id="281" r:id="rId28"/>
    <p:sldId id="271" r:id="rId2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79"/>
  </p:normalViewPr>
  <p:slideViewPr>
    <p:cSldViewPr>
      <p:cViewPr varScale="1">
        <p:scale>
          <a:sx n="82" d="100"/>
          <a:sy n="82" d="100"/>
        </p:scale>
        <p:origin x="118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A600143-747D-19FA-40FF-7EF3C82B218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s-MX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0FE7CE0-5E4C-5E05-B830-706358DBAB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s-MX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83B235AE-C492-4EC3-8EC2-72F13361056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9078BF5-80DE-72DD-85C5-B3575B1974B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 noProof="0"/>
              <a:t>Click to edit Master text styles</a:t>
            </a:r>
          </a:p>
          <a:p>
            <a:pPr lvl="1"/>
            <a:r>
              <a:rPr lang="en-US" altLang="es-MX" noProof="0"/>
              <a:t>Second level</a:t>
            </a:r>
          </a:p>
          <a:p>
            <a:pPr lvl="2"/>
            <a:r>
              <a:rPr lang="en-US" altLang="es-MX" noProof="0"/>
              <a:t>Third level</a:t>
            </a:r>
          </a:p>
          <a:p>
            <a:pPr lvl="3"/>
            <a:r>
              <a:rPr lang="en-US" altLang="es-MX" noProof="0"/>
              <a:t>Fourth level</a:t>
            </a:r>
          </a:p>
          <a:p>
            <a:pPr lvl="4"/>
            <a:r>
              <a:rPr lang="en-US" altLang="es-MX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BB89E75-C6C2-93A3-A266-1778038D168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s-MX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ACB1B65-0E72-65A5-9968-38366AF97C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73A3B927-B455-C348-B8D9-A7BAF0A8566C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D4EC4AA5-4D0C-A225-FA8A-FB8C68EB08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FF12765-3E44-C045-816F-5A0E4133B521}" type="slidenum">
              <a:rPr lang="en-US" altLang="es-MX" sz="1300" smtClean="0"/>
              <a:pPr>
                <a:spcBef>
                  <a:spcPct val="0"/>
                </a:spcBef>
              </a:pPr>
              <a:t>1</a:t>
            </a:fld>
            <a:endParaRPr lang="en-US" altLang="es-MX" sz="130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80030CEE-28E8-0F31-793A-86579A4181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BBAE89D-1D74-1A7D-719D-AE107F2D09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68EA9A26-2E42-FA2A-9DA7-3E830C3337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42F44D-9EB2-E64D-A8A1-59B6A2857668}" type="slidenum">
              <a:rPr lang="en-US" altLang="es-MX" sz="1300" smtClean="0"/>
              <a:pPr>
                <a:spcBef>
                  <a:spcPct val="0"/>
                </a:spcBef>
              </a:pPr>
              <a:t>7</a:t>
            </a:fld>
            <a:endParaRPr lang="en-US" altLang="es-MX" sz="130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80B68655-471F-674B-C1D1-2AF1E1815C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B6D8B60B-BD72-104D-4D4C-7E8BD1398D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2574CD27-8C08-7C13-AB80-FCC91D681D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BAA7A2-4284-9543-95D3-B3BAD5F2F3C2}" type="slidenum">
              <a:rPr lang="en-US" altLang="es-MX" sz="1300" smtClean="0"/>
              <a:pPr>
                <a:spcBef>
                  <a:spcPct val="0"/>
                </a:spcBef>
              </a:pPr>
              <a:t>8</a:t>
            </a:fld>
            <a:endParaRPr lang="en-US" altLang="es-MX" sz="130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6266C5E8-4C0E-0E91-A5A8-1E5BF111CE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5DFD0AB2-C19D-F5E4-645B-EF1BFA7066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2EC617B4-1242-0D4D-6FDF-8D367706B9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2C62B02-4286-614B-95C2-F7D54AD41436}" type="slidenum">
              <a:rPr lang="en-US" altLang="es-MX" sz="1300" smtClean="0"/>
              <a:pPr>
                <a:spcBef>
                  <a:spcPct val="0"/>
                </a:spcBef>
              </a:pPr>
              <a:t>9</a:t>
            </a:fld>
            <a:endParaRPr lang="en-US" altLang="es-MX" sz="130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368A7AB9-06EC-D13B-14CE-CE6D6472C9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B94E3854-DA1C-788E-8F97-3E7EA84BC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11E138A0-AD24-7F15-DE58-FF9BA62525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C749FD-85C7-454B-A7A9-A561C0700801}" type="slidenum">
              <a:rPr lang="en-US" altLang="es-MX" sz="1300" smtClean="0"/>
              <a:pPr>
                <a:spcBef>
                  <a:spcPct val="0"/>
                </a:spcBef>
              </a:pPr>
              <a:t>10</a:t>
            </a:fld>
            <a:endParaRPr lang="en-US" altLang="es-MX" sz="130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D51880C1-2598-8BDE-0586-34B53CFB9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DA9E322F-7311-5101-BAF1-11E4D52ACC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B6CB31A4-855D-A04A-1618-D96C16AC8E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A24FAA-672D-F745-9DD5-7FAEBD392E52}" type="slidenum">
              <a:rPr lang="en-US" altLang="es-MX" sz="1300" smtClean="0"/>
              <a:pPr>
                <a:spcBef>
                  <a:spcPct val="0"/>
                </a:spcBef>
              </a:pPr>
              <a:t>11</a:t>
            </a:fld>
            <a:endParaRPr lang="en-US" altLang="es-MX" sz="130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17DADBF5-7FDB-F57C-678D-499D08628B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0A52D6AE-892B-5E4C-D367-594EA8496C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DBA39F18-A648-01A1-7F5D-2C0967B4EE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F468C2-6086-484B-AB4B-85A0B3DB33C8}" type="slidenum">
              <a:rPr lang="en-US" altLang="es-MX" sz="1300" smtClean="0"/>
              <a:pPr>
                <a:spcBef>
                  <a:spcPct val="0"/>
                </a:spcBef>
              </a:pPr>
              <a:t>12</a:t>
            </a:fld>
            <a:endParaRPr lang="en-US" altLang="es-MX" sz="130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D238FB4E-85F4-83FF-FE3F-FA15A15908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9A755585-C2D0-AA27-6F25-906D56EE2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7D5B1154-DA70-F2A6-6737-BE956923D9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6610D4-E2B8-F544-BDF1-6DEF99847BAC}" type="slidenum">
              <a:rPr lang="en-US" altLang="es-MX" sz="1300" smtClean="0"/>
              <a:pPr>
                <a:spcBef>
                  <a:spcPct val="0"/>
                </a:spcBef>
              </a:pPr>
              <a:t>13</a:t>
            </a:fld>
            <a:endParaRPr lang="en-US" altLang="es-MX" sz="130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8D479087-D2B3-D6B7-5E92-597295D551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5260C763-3662-98C0-B837-7B4185D120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1766E9D5-B0B8-9C4A-FC10-EC372F92FF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C471AB-42DC-5340-92CD-99F4381A3723}" type="slidenum">
              <a:rPr lang="en-US" altLang="es-MX" sz="1300" smtClean="0"/>
              <a:pPr>
                <a:spcBef>
                  <a:spcPct val="0"/>
                </a:spcBef>
              </a:pPr>
              <a:t>14</a:t>
            </a:fld>
            <a:endParaRPr lang="en-US" altLang="es-MX" sz="130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62B590C8-5520-4E97-D06F-3338A4D6CF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AC693694-DBE2-9DB1-8230-A426004CD2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es-MX"/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70EE5772-80AC-4D2A-DAD1-640D65BE0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04737951-BBEC-3E63-11DA-D8D106B34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70E18AD4-BBBC-8627-0296-A7CE00E3A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1EEA0-08B5-E546-81FE-F6FA04CE2C74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243362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A8AB545C-740A-686B-57D7-4E49B0D0C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31C850A-3FB7-7635-5E69-C10552920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A280518E-7D7B-97BD-3597-BAA5A999A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1A952-D2D2-814C-B3BB-CDD34F5DE881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136857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704850"/>
            <a:ext cx="2057400" cy="561975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704850"/>
            <a:ext cx="6019800" cy="561975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FC509011-54CE-1A22-7796-9406E4CB1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FF5C59AB-1978-3795-2009-CA454A8A6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E71AAD6C-1A13-B5D8-5AD2-1157F3DCD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267636-A100-3D4B-9E7B-9C38861CA0A6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9940382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6">
            <a:extLst>
              <a:ext uri="{FF2B5EF4-FFF2-40B4-BE49-F238E27FC236}">
                <a16:creationId xmlns:a16="http://schemas.microsoft.com/office/drawing/2014/main" id="{4A2DBD4E-3C4F-6961-6283-9273C3DC21F6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3" name="Freeform 7">
            <a:extLst>
              <a:ext uri="{FF2B5EF4-FFF2-40B4-BE49-F238E27FC236}">
                <a16:creationId xmlns:a16="http://schemas.microsoft.com/office/drawing/2014/main" id="{3D968EC5-F5E3-A881-506E-0ECB827D9B18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grpSp>
        <p:nvGrpSpPr>
          <p:cNvPr id="4" name="Group 1">
            <a:extLst>
              <a:ext uri="{FF2B5EF4-FFF2-40B4-BE49-F238E27FC236}">
                <a16:creationId xmlns:a16="http://schemas.microsoft.com/office/drawing/2014/main" id="{181A02A7-586A-9CB8-F086-D06D658A1C67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5" name="Freeform 11">
              <a:extLst>
                <a:ext uri="{FF2B5EF4-FFF2-40B4-BE49-F238E27FC236}">
                  <a16:creationId xmlns:a16="http://schemas.microsoft.com/office/drawing/2014/main" id="{079E234F-F4C3-9596-7240-161AEA6F1948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" name="Freeform 12">
              <a:extLst>
                <a:ext uri="{FF2B5EF4-FFF2-40B4-BE49-F238E27FC236}">
                  <a16:creationId xmlns:a16="http://schemas.microsoft.com/office/drawing/2014/main" id="{02E5924C-8AC5-B684-897C-8FECD22E984F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3316" name="Title Placeholder 8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s-MX" noProof="0"/>
              <a:t>Click to edit Master title style</a:t>
            </a:r>
          </a:p>
        </p:txBody>
      </p:sp>
      <p:sp>
        <p:nvSpPr>
          <p:cNvPr id="13317" name="Text Placeholder 29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en-US" altLang="es-MX" noProof="0"/>
              <a:t>Click to edit Master subtitle style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0584A676-BB28-6E8A-7F5B-54233ED0462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8" name="Footer Placeholder 21">
            <a:extLst>
              <a:ext uri="{FF2B5EF4-FFF2-40B4-BE49-F238E27FC236}">
                <a16:creationId xmlns:a16="http://schemas.microsoft.com/office/drawing/2014/main" id="{DD41E43D-E71F-8000-B240-1AE4ED348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id="{030B5BA3-A8CC-7923-4AD1-0AA0072FE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B8E4F-3ED6-B44A-B408-51DD34F92F40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344296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45CE4DCA-A1B7-F856-CF44-71A85587EE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94460FDE-4C2D-9030-8099-15C49D9E0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EE29D6EA-F011-276A-A198-5EA8E4031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055DB-117D-C94C-B884-90F860F779D0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8568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E48F6B49-E932-006E-28F4-EDE620D15B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90530DBD-6AF9-DB2F-BF66-CAF7B5365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D2C2AAAD-8A0C-16B7-E1A3-F2894607C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426892-9D5A-7643-BB40-BE83F8C4CB63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6080818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0748D0CF-DC3A-FEE3-A098-BA374B00A9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BA958523-7514-F7F2-7987-68AB39BBD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21FD1060-69B3-7916-E0D3-563067859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285E4-65F9-3645-9F90-F6FD5A5C9AA1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698409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472B0CA1-76A8-259D-D9CF-44391C314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8" name="Footer Placeholder 21">
            <a:extLst>
              <a:ext uri="{FF2B5EF4-FFF2-40B4-BE49-F238E27FC236}">
                <a16:creationId xmlns:a16="http://schemas.microsoft.com/office/drawing/2014/main" id="{E8E4878B-F769-D463-D748-C4B06F505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id="{39BEE1AD-2265-6CF7-7DCE-A0AEEC7DB5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D16DA-5419-C040-A030-254C2F5D9DFF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991366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Date Placeholder 9">
            <a:extLst>
              <a:ext uri="{FF2B5EF4-FFF2-40B4-BE49-F238E27FC236}">
                <a16:creationId xmlns:a16="http://schemas.microsoft.com/office/drawing/2014/main" id="{BE0E06AE-64A8-2B2B-B705-71F087CAC9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C8B7EDF0-CB70-001D-FC80-8819563DE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7E1FCFC8-5B15-F0BD-2A48-9B168E797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3B8889-1EE9-3D4F-B490-88763C521D43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5993019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641D3472-9CB7-98B8-0CF7-CA40C3560D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D073355F-6CCF-6A62-7018-270B2DC53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9203F8BE-0341-36FB-FCFC-A1A786524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D7D9A-157C-AE49-9471-EB5F5F605A15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8018236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9790DF4F-2271-D3C0-4580-1438C1A90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296AA597-56F4-9365-0691-9B2E8902C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21EC3D5B-9D66-AED9-963D-064339823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CD47D-3696-AA48-BC69-A79031D5D8F0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655979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17C57F5D-8FDB-A8AA-2404-37E4EF31B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4EB86D03-1602-FF7A-A6A2-01C6DB06B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830C83B9-D698-163C-E196-F56740B91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B51B3-1B52-E349-B942-803DE6DD9DCF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0794351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92A01150-1DC4-7340-0A48-1911C5A8B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74A5BD8E-9F05-B773-9571-DDAB3393D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D47B34C7-CD36-6AA9-9A60-0E64F7D4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92434-2EEF-E241-BF18-0EAAE153E8A4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7316818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2FA8DDDB-1C08-3086-F6CB-2AFEF3A83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43423CF5-678C-4547-C864-6507A1AA7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514A2B2C-8E32-D1B0-CB2D-987EBA5E2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31A68A-D357-F34D-A375-02BEE801B375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2402557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704850"/>
            <a:ext cx="2057400" cy="561975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704850"/>
            <a:ext cx="6019800" cy="561975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6B3899F4-8215-CC6B-F8ED-93EEEB8B0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E1772486-7612-C6A6-B651-077C7FF58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77478F0B-8A27-9AD0-790E-A68014A0A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FEFC8-FF24-AB40-84A9-D5DB624E5B84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3551178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C454D838-C4E5-0219-3638-C8007C236D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1FA926A7-14C5-026C-60F5-C286818A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9D3ECE44-AC70-59F1-75D1-76A2971BF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4F978-2F2A-F840-9F22-B7B85D975A6A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9039956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935163"/>
            <a:ext cx="4038600" cy="211772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48200" y="4205288"/>
            <a:ext cx="4038600" cy="2119312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Date Placeholder 9">
            <a:extLst>
              <a:ext uri="{FF2B5EF4-FFF2-40B4-BE49-F238E27FC236}">
                <a16:creationId xmlns:a16="http://schemas.microsoft.com/office/drawing/2014/main" id="{2C20ADDD-8C7E-152E-4621-1C433A3C8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7" name="Footer Placeholder 21">
            <a:extLst>
              <a:ext uri="{FF2B5EF4-FFF2-40B4-BE49-F238E27FC236}">
                <a16:creationId xmlns:a16="http://schemas.microsoft.com/office/drawing/2014/main" id="{AA9848D1-D2C0-D1F1-7907-249907166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8" name="Slide Number Placeholder 17">
            <a:extLst>
              <a:ext uri="{FF2B5EF4-FFF2-40B4-BE49-F238E27FC236}">
                <a16:creationId xmlns:a16="http://schemas.microsoft.com/office/drawing/2014/main" id="{62FF7604-474A-0A2B-58A6-6389C59E0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FEB79-36D1-5044-9C87-42F2DDB47979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393531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AE313638-C5EC-644C-1302-8749511F4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72A8CDD3-9A0D-AF86-19FF-B38C407FA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2D3850C4-2880-8068-5ED5-450B59C94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5647A-9C29-D544-836B-F36DEDB44691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218028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Date Placeholder 29">
            <a:extLst>
              <a:ext uri="{FF2B5EF4-FFF2-40B4-BE49-F238E27FC236}">
                <a16:creationId xmlns:a16="http://schemas.microsoft.com/office/drawing/2014/main" id="{C5333708-E604-FB94-9690-F127ABE9AD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18">
            <a:extLst>
              <a:ext uri="{FF2B5EF4-FFF2-40B4-BE49-F238E27FC236}">
                <a16:creationId xmlns:a16="http://schemas.microsoft.com/office/drawing/2014/main" id="{4B499892-48BA-68F5-5C77-EF6F10773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26">
            <a:extLst>
              <a:ext uri="{FF2B5EF4-FFF2-40B4-BE49-F238E27FC236}">
                <a16:creationId xmlns:a16="http://schemas.microsoft.com/office/drawing/2014/main" id="{9F42128B-3A89-8F8E-DB7C-D306728CB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05609-97C8-8143-868E-134D6A04A229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187845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Date Placeholder 29">
            <a:extLst>
              <a:ext uri="{FF2B5EF4-FFF2-40B4-BE49-F238E27FC236}">
                <a16:creationId xmlns:a16="http://schemas.microsoft.com/office/drawing/2014/main" id="{539586A2-3FB8-4A69-7268-50E21AE84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8" name="Footer Placeholder 18">
            <a:extLst>
              <a:ext uri="{FF2B5EF4-FFF2-40B4-BE49-F238E27FC236}">
                <a16:creationId xmlns:a16="http://schemas.microsoft.com/office/drawing/2014/main" id="{ED7A3720-BAFC-3019-3C5B-EC9FCD23D7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9" name="Slide Number Placeholder 26">
            <a:extLst>
              <a:ext uri="{FF2B5EF4-FFF2-40B4-BE49-F238E27FC236}">
                <a16:creationId xmlns:a16="http://schemas.microsoft.com/office/drawing/2014/main" id="{7E824117-85E4-59F9-DC09-DA7B013BF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032C9-1BD6-064E-8808-D1F62C9CC47B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02503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Date Placeholder 29">
            <a:extLst>
              <a:ext uri="{FF2B5EF4-FFF2-40B4-BE49-F238E27FC236}">
                <a16:creationId xmlns:a16="http://schemas.microsoft.com/office/drawing/2014/main" id="{3A0C2D83-AA93-6565-2694-15C9829C4B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4" name="Footer Placeholder 18">
            <a:extLst>
              <a:ext uri="{FF2B5EF4-FFF2-40B4-BE49-F238E27FC236}">
                <a16:creationId xmlns:a16="http://schemas.microsoft.com/office/drawing/2014/main" id="{3FCD297C-3345-1F59-5A3B-3473DABE19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26">
            <a:extLst>
              <a:ext uri="{FF2B5EF4-FFF2-40B4-BE49-F238E27FC236}">
                <a16:creationId xmlns:a16="http://schemas.microsoft.com/office/drawing/2014/main" id="{54C91BD1-618C-1D1C-65F8-96B44C473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817FD-875E-B849-B38D-277B2B6D9769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066256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9">
            <a:extLst>
              <a:ext uri="{FF2B5EF4-FFF2-40B4-BE49-F238E27FC236}">
                <a16:creationId xmlns:a16="http://schemas.microsoft.com/office/drawing/2014/main" id="{F2401DD7-A8C3-92B1-54B4-4B47C1689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3" name="Footer Placeholder 18">
            <a:extLst>
              <a:ext uri="{FF2B5EF4-FFF2-40B4-BE49-F238E27FC236}">
                <a16:creationId xmlns:a16="http://schemas.microsoft.com/office/drawing/2014/main" id="{BDB06D30-3C69-605B-7109-30B4C2915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4" name="Slide Number Placeholder 26">
            <a:extLst>
              <a:ext uri="{FF2B5EF4-FFF2-40B4-BE49-F238E27FC236}">
                <a16:creationId xmlns:a16="http://schemas.microsoft.com/office/drawing/2014/main" id="{C7B0E285-C667-10A0-BDF3-99DCC7A3DE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595AB-6E3B-D149-8E80-EAB643DB8C11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963177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29">
            <a:extLst>
              <a:ext uri="{FF2B5EF4-FFF2-40B4-BE49-F238E27FC236}">
                <a16:creationId xmlns:a16="http://schemas.microsoft.com/office/drawing/2014/main" id="{40D8E388-208A-8551-05F4-DB942BC13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18">
            <a:extLst>
              <a:ext uri="{FF2B5EF4-FFF2-40B4-BE49-F238E27FC236}">
                <a16:creationId xmlns:a16="http://schemas.microsoft.com/office/drawing/2014/main" id="{034E273F-552D-60B1-821B-B3C5E0DB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26">
            <a:extLst>
              <a:ext uri="{FF2B5EF4-FFF2-40B4-BE49-F238E27FC236}">
                <a16:creationId xmlns:a16="http://schemas.microsoft.com/office/drawing/2014/main" id="{D17AC132-AB12-7401-7E24-47FAAC9A6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B996E-8EBC-4348-90E8-F2EB1626472D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953601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29">
            <a:extLst>
              <a:ext uri="{FF2B5EF4-FFF2-40B4-BE49-F238E27FC236}">
                <a16:creationId xmlns:a16="http://schemas.microsoft.com/office/drawing/2014/main" id="{489B1F94-A99E-A524-6C5B-437F3E2E2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18">
            <a:extLst>
              <a:ext uri="{FF2B5EF4-FFF2-40B4-BE49-F238E27FC236}">
                <a16:creationId xmlns:a16="http://schemas.microsoft.com/office/drawing/2014/main" id="{920AA8DF-2864-B52A-F716-EA987BA87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26">
            <a:extLst>
              <a:ext uri="{FF2B5EF4-FFF2-40B4-BE49-F238E27FC236}">
                <a16:creationId xmlns:a16="http://schemas.microsoft.com/office/drawing/2014/main" id="{E8F70AE6-07C7-B1CB-C357-5DBD881F5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7D2DC-E7DB-3E44-A71C-275296D0A94A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9645156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id="{42216EED-2976-3E2A-2C0A-7029741CF7CE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B1BAB2AF-95DB-538B-FCCD-1840D5254A93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grpSp>
        <p:nvGrpSpPr>
          <p:cNvPr id="1028" name="Group 1">
            <a:extLst>
              <a:ext uri="{FF2B5EF4-FFF2-40B4-BE49-F238E27FC236}">
                <a16:creationId xmlns:a16="http://schemas.microsoft.com/office/drawing/2014/main" id="{E46DAB0E-2A59-2756-7BE8-EAF2F7ABAD6A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B3A582A8-2AFB-4142-0C78-FA69C113444C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44A508B5-37D3-C6F6-A8A2-3883D884CE16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029" name="Title Placeholder 8">
            <a:extLst>
              <a:ext uri="{FF2B5EF4-FFF2-40B4-BE49-F238E27FC236}">
                <a16:creationId xmlns:a16="http://schemas.microsoft.com/office/drawing/2014/main" id="{220C0B0E-5559-20DE-9F84-56EEFC29B7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Click to edit Master title style</a:t>
            </a:r>
          </a:p>
        </p:txBody>
      </p:sp>
      <p:sp>
        <p:nvSpPr>
          <p:cNvPr id="1030" name="Text Placeholder 29">
            <a:extLst>
              <a:ext uri="{FF2B5EF4-FFF2-40B4-BE49-F238E27FC236}">
                <a16:creationId xmlns:a16="http://schemas.microsoft.com/office/drawing/2014/main" id="{A5B75404-E7CA-CA0F-9A6D-3275E9A677A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Click to edit Master text styles</a:t>
            </a:r>
          </a:p>
          <a:p>
            <a:pPr lvl="1"/>
            <a:r>
              <a:rPr lang="en-US" altLang="es-MX"/>
              <a:t>Second level</a:t>
            </a:r>
          </a:p>
          <a:p>
            <a:pPr lvl="2"/>
            <a:r>
              <a:rPr lang="en-US" altLang="es-MX"/>
              <a:t>Third level</a:t>
            </a:r>
          </a:p>
          <a:p>
            <a:pPr lvl="3"/>
            <a:r>
              <a:rPr lang="en-US" altLang="es-MX"/>
              <a:t>Fourth level</a:t>
            </a:r>
          </a:p>
          <a:p>
            <a:pPr lvl="4"/>
            <a:r>
              <a:rPr lang="en-US" altLang="es-MX"/>
              <a:t>Fifth level</a:t>
            </a:r>
          </a:p>
        </p:txBody>
      </p:sp>
      <p:sp>
        <p:nvSpPr>
          <p:cNvPr id="14" name="Date Placeholder 29">
            <a:extLst>
              <a:ext uri="{FF2B5EF4-FFF2-40B4-BE49-F238E27FC236}">
                <a16:creationId xmlns:a16="http://schemas.microsoft.com/office/drawing/2014/main" id="{B515E72A-C555-488E-EB5B-C359DD9270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D1EAEE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15" name="Footer Placeholder 18">
            <a:extLst>
              <a:ext uri="{FF2B5EF4-FFF2-40B4-BE49-F238E27FC236}">
                <a16:creationId xmlns:a16="http://schemas.microsoft.com/office/drawing/2014/main" id="{45B7C18E-28A5-6265-8492-DA48A6B79E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D1EAEE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16" name="Slide Number Placeholder 26">
            <a:extLst>
              <a:ext uri="{FF2B5EF4-FFF2-40B4-BE49-F238E27FC236}">
                <a16:creationId xmlns:a16="http://schemas.microsoft.com/office/drawing/2014/main" id="{CDD57207-5CF2-B40E-BE19-B3CA896DD7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77468098-1304-6843-BEDB-E86D3AF6DE8A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2" charset="2"/>
        <a:buChar char="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2" charset="2"/>
        <a:buChar char=""/>
        <a:defRPr sz="2400">
          <a:solidFill>
            <a:schemeClr val="tx1"/>
          </a:solidFill>
          <a:latin typeface="+mn-lt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2" charset="2"/>
        <a:buChar char=""/>
        <a:defRPr sz="2100">
          <a:solidFill>
            <a:schemeClr val="tx1"/>
          </a:solidFill>
          <a:latin typeface="+mn-lt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2" charset="2"/>
        <a:buChar char=""/>
        <a:defRPr sz="2000">
          <a:solidFill>
            <a:schemeClr val="tx1"/>
          </a:solidFill>
          <a:latin typeface="+mn-lt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2" charset="2"/>
        <a:buChar char=""/>
        <a:defRPr sz="2000">
          <a:solidFill>
            <a:schemeClr val="tx1"/>
          </a:solidFill>
          <a:latin typeface="+mn-lt"/>
        </a:defRPr>
      </a:lvl5pPr>
      <a:lvl6pPr marL="19192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6pPr>
      <a:lvl7pPr marL="23764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7pPr>
      <a:lvl8pPr marL="28336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8pPr>
      <a:lvl9pPr marL="32908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id="{298B18CA-E879-A26B-07E7-2D5DD8E5F823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D75E3A16-66EB-2EB8-130E-9299D32C2F7A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13316" name="Title Placeholder 8">
            <a:extLst>
              <a:ext uri="{FF2B5EF4-FFF2-40B4-BE49-F238E27FC236}">
                <a16:creationId xmlns:a16="http://schemas.microsoft.com/office/drawing/2014/main" id="{7B2DE862-C8A6-737E-C9FB-07ECB4F58B8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Click to edit Master title style</a:t>
            </a:r>
          </a:p>
        </p:txBody>
      </p:sp>
      <p:sp>
        <p:nvSpPr>
          <p:cNvPr id="13317" name="Text Placeholder 29">
            <a:extLst>
              <a:ext uri="{FF2B5EF4-FFF2-40B4-BE49-F238E27FC236}">
                <a16:creationId xmlns:a16="http://schemas.microsoft.com/office/drawing/2014/main" id="{3C8FEB07-AB26-5C29-60FF-99B1D89F99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Click to edit Master text styles</a:t>
            </a:r>
          </a:p>
          <a:p>
            <a:pPr lvl="1"/>
            <a:r>
              <a:rPr lang="en-US" altLang="es-MX"/>
              <a:t>Second level</a:t>
            </a:r>
          </a:p>
          <a:p>
            <a:pPr lvl="2"/>
            <a:r>
              <a:rPr lang="en-US" altLang="es-MX"/>
              <a:t>Third level</a:t>
            </a:r>
          </a:p>
          <a:p>
            <a:pPr lvl="3"/>
            <a:r>
              <a:rPr lang="en-US" altLang="es-MX"/>
              <a:t>Fourth level</a:t>
            </a:r>
          </a:p>
          <a:p>
            <a:pPr lvl="4"/>
            <a:r>
              <a:rPr lang="en-US" altLang="es-MX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B04DF816-C64A-1093-D8C4-012D62D58B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45C75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2A87E96E-431D-5398-B30E-8930B85339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45C75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29EEF072-D3CA-6AD1-C8AC-8478892335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30000"/>
                </a:solidFill>
              </a:defRPr>
            </a:lvl1pPr>
          </a:lstStyle>
          <a:p>
            <a:pPr>
              <a:defRPr/>
            </a:pPr>
            <a:fld id="{B62A6D16-7907-3441-A92F-01418CE45F83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  <p:grpSp>
        <p:nvGrpSpPr>
          <p:cNvPr id="13321" name="Group 1">
            <a:extLst>
              <a:ext uri="{FF2B5EF4-FFF2-40B4-BE49-F238E27FC236}">
                <a16:creationId xmlns:a16="http://schemas.microsoft.com/office/drawing/2014/main" id="{144B89C0-E1BA-50A6-55B1-A0C1868F047B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4A50437E-423E-63C9-3C6A-8D7E8B7B8F53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F41A8463-F359-1044-09E4-DBE415C31A9F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  <p:sldLayoutId id="2147483943" r:id="rId8"/>
    <p:sldLayoutId id="2147483944" r:id="rId9"/>
    <p:sldLayoutId id="2147483945" r:id="rId10"/>
    <p:sldLayoutId id="2147483946" r:id="rId11"/>
    <p:sldLayoutId id="2147483947" r:id="rId12"/>
    <p:sldLayoutId id="2147483948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2" charset="2"/>
        <a:buChar char="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2" charset="2"/>
        <a:buChar char=""/>
        <a:defRPr sz="2400">
          <a:solidFill>
            <a:schemeClr val="tx1"/>
          </a:solidFill>
          <a:latin typeface="+mn-lt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2" charset="2"/>
        <a:buChar char=""/>
        <a:defRPr sz="2100">
          <a:solidFill>
            <a:schemeClr val="tx1"/>
          </a:solidFill>
          <a:latin typeface="+mn-lt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2" charset="2"/>
        <a:buChar char=""/>
        <a:defRPr sz="2000">
          <a:solidFill>
            <a:schemeClr val="tx1"/>
          </a:solidFill>
          <a:latin typeface="+mn-lt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2" charset="2"/>
        <a:buChar char=""/>
        <a:defRPr sz="2000">
          <a:solidFill>
            <a:schemeClr val="tx1"/>
          </a:solidFill>
          <a:latin typeface="+mn-lt"/>
        </a:defRPr>
      </a:lvl5pPr>
      <a:lvl6pPr marL="19192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6pPr>
      <a:lvl7pPr marL="23764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7pPr>
      <a:lvl8pPr marL="28336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8pPr>
      <a:lvl9pPr marL="32908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E098F5C8-E7B3-8F61-5347-9A1670FF98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831975"/>
          </a:xfrm>
        </p:spPr>
        <p:txBody>
          <a:bodyPr/>
          <a:lstStyle/>
          <a:p>
            <a:pPr algn="ctr" eaLnBrk="1" hangingPunct="1"/>
            <a:r>
              <a:rPr lang="es-MX" altLang="es-MX" dirty="0" smtClean="0"/>
              <a:t>Rendimiento del caché</a:t>
            </a:r>
            <a:endParaRPr lang="en-US" altLang="es-MX" dirty="0"/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777357D3-30FC-2374-6A0D-8E0226517C4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lIns="0" rIns="18288"/>
          <a:lstStyle/>
          <a:p>
            <a:pPr eaLnBrk="1" hangingPunct="1"/>
            <a:endParaRPr lang="es-MX" altLang="es-MX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6 Marcador de pie de página">
            <a:extLst>
              <a:ext uri="{FF2B5EF4-FFF2-40B4-BE49-F238E27FC236}">
                <a16:creationId xmlns:a16="http://schemas.microsoft.com/office/drawing/2014/main" id="{6785FDC1-7F49-F070-B7D0-CADBACA92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0962" name="7 Marcador de número de diapositiva">
            <a:extLst>
              <a:ext uri="{FF2B5EF4-FFF2-40B4-BE49-F238E27FC236}">
                <a16:creationId xmlns:a16="http://schemas.microsoft.com/office/drawing/2014/main" id="{223E55F6-6B94-9881-FDBC-336595BCB2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A1352E-EBBB-334C-BBBD-26CDB8D6EF2A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85BA040B-3808-A2DC-6F1F-1FB4A1AC9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/>
              <a:t>Ciclos perdidos por </a:t>
            </a:r>
            <a:r>
              <a:rPr lang="es-MX" altLang="es-MX" dirty="0" smtClean="0"/>
              <a:t>detenciones</a:t>
            </a:r>
            <a:endParaRPr lang="en-US" altLang="es-MX" dirty="0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5E908A5B-8BED-0C89-D53D-6C893E45B43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229600" cy="4389437"/>
          </a:xfrm>
        </p:spPr>
        <p:txBody>
          <a:bodyPr/>
          <a:lstStyle/>
          <a:p>
            <a:pPr eaLnBrk="1" hangingPunct="1"/>
            <a:r>
              <a:rPr lang="es-MX" altLang="es-MX" dirty="0"/>
              <a:t>En sistemas bien diseñados las detenciones por el buffer de escritura se pueden ignorar.</a:t>
            </a:r>
          </a:p>
          <a:p>
            <a:pPr eaLnBrk="1" hangingPunct="1"/>
            <a:r>
              <a:rPr lang="es-MX" altLang="es-MX" dirty="0"/>
              <a:t>En </a:t>
            </a:r>
            <a:r>
              <a:rPr lang="es-MX" altLang="es-MX" dirty="0" err="1"/>
              <a:t>write</a:t>
            </a:r>
            <a:r>
              <a:rPr lang="es-MX" altLang="es-MX" dirty="0"/>
              <a:t>-back hay posibles detenciones adicionales causadas por escribir el bloque del caché en la memoria. </a:t>
            </a:r>
            <a:r>
              <a:rPr lang="es-MX" altLang="es-MX" dirty="0" smtClean="0"/>
              <a:t>Se ignoran</a:t>
            </a:r>
            <a:r>
              <a:rPr lang="es-MX" altLang="es-MX" dirty="0"/>
              <a:t>.</a:t>
            </a:r>
          </a:p>
          <a:p>
            <a:pPr eaLnBrk="1" hangingPunct="1"/>
            <a:r>
              <a:rPr lang="es-MX" altLang="es-MX" dirty="0"/>
              <a:t>En la mayoría de organizaciones de caché los castigos por falla de lectura y escritura son iguales.</a:t>
            </a:r>
            <a:endParaRPr lang="en-US" altLang="es-MX" dirty="0"/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B29D116A-BABD-07FC-2092-711BA6D6F0D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895350" y="5130800"/>
          <a:ext cx="7353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21412000" imgH="9652000" progId="Equation.3">
                  <p:embed/>
                </p:oleObj>
              </mc:Choice>
              <mc:Fallback>
                <p:oleObj name="Equation" r:id="rId4" imgW="1214120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130800"/>
                        <a:ext cx="7353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B2EE583F-FE34-7A01-552B-504BDF6222A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6463" y="5883275"/>
          <a:ext cx="66436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116446300" imgH="9652000" progId="Equation.3">
                  <p:embed/>
                </p:oleObj>
              </mc:Choice>
              <mc:Fallback>
                <p:oleObj name="Equation" r:id="rId6" imgW="116446300" imgH="9652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5883275"/>
                        <a:ext cx="66436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4 Marcador de pie de página">
            <a:extLst>
              <a:ext uri="{FF2B5EF4-FFF2-40B4-BE49-F238E27FC236}">
                <a16:creationId xmlns:a16="http://schemas.microsoft.com/office/drawing/2014/main" id="{38D3A1A5-033C-1A50-699B-4C6ED5EBD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3010" name="5 Marcador de número de diapositiva">
            <a:extLst>
              <a:ext uri="{FF2B5EF4-FFF2-40B4-BE49-F238E27FC236}">
                <a16:creationId xmlns:a16="http://schemas.microsoft.com/office/drawing/2014/main" id="{9754D2CC-7A6F-DE00-AB11-504CF3EB8C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E4BCA1-D4E0-EB4E-A81C-3810838A8498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260426B3-6878-7EB9-0C74-5EF1A13577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 1</a:t>
            </a:r>
            <a:endParaRPr lang="en-US" altLang="es-MX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AC85C60B-86D8-5153-EDBC-FE75F3DA1A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/>
              <a:t>Un sistema con un caché dividido (</a:t>
            </a:r>
            <a:r>
              <a:rPr lang="es-MX" altLang="es-MX" dirty="0" err="1"/>
              <a:t>split</a:t>
            </a:r>
            <a:r>
              <a:rPr lang="es-MX" altLang="es-MX" dirty="0"/>
              <a:t>).</a:t>
            </a:r>
          </a:p>
          <a:p>
            <a:pPr eaLnBrk="1" hangingPunct="1"/>
            <a:r>
              <a:rPr lang="es-MX" altLang="es-MX" dirty="0"/>
              <a:t>Tasa de fallas del caché de instrucciones: 2%.</a:t>
            </a:r>
          </a:p>
          <a:p>
            <a:pPr eaLnBrk="1" hangingPunct="1"/>
            <a:r>
              <a:rPr lang="es-MX" altLang="es-MX" dirty="0"/>
              <a:t>Tasa de fallas del caché de datos: 4%.</a:t>
            </a:r>
          </a:p>
          <a:p>
            <a:pPr eaLnBrk="1" hangingPunct="1"/>
            <a:r>
              <a:rPr lang="es-MX" altLang="es-MX" dirty="0"/>
              <a:t>Castigo por falla: 100 ciclos.</a:t>
            </a:r>
          </a:p>
          <a:p>
            <a:pPr eaLnBrk="1" hangingPunct="1"/>
            <a:r>
              <a:rPr lang="es-MX" altLang="es-MX" dirty="0"/>
              <a:t>CPI: 2 </a:t>
            </a:r>
            <a:r>
              <a:rPr lang="es-MX" altLang="es-MX" dirty="0" smtClean="0"/>
              <a:t>sin </a:t>
            </a:r>
            <a:r>
              <a:rPr lang="es-MX" altLang="es-MX" dirty="0"/>
              <a:t>detenciones de </a:t>
            </a:r>
            <a:r>
              <a:rPr lang="es-MX" altLang="es-MX" dirty="0" smtClean="0"/>
              <a:t>memoria.</a:t>
            </a:r>
            <a:endParaRPr lang="es-MX" altLang="es-MX" dirty="0"/>
          </a:p>
          <a:p>
            <a:pPr eaLnBrk="1" hangingPunct="1"/>
            <a:r>
              <a:rPr lang="es-MX" altLang="es-MX" dirty="0"/>
              <a:t>¿Qué tanto mas rápido correría el procesador con un caché perfecto (sin fallas)?</a:t>
            </a:r>
          </a:p>
          <a:p>
            <a:pPr eaLnBrk="1" hangingPunct="1"/>
            <a:r>
              <a:rPr lang="es-MX" altLang="es-MX" dirty="0"/>
              <a:t>Suponer las </a:t>
            </a:r>
            <a:r>
              <a:rPr lang="es-MX" altLang="es-MX" dirty="0" smtClean="0"/>
              <a:t>siguientes frecuencias </a:t>
            </a:r>
            <a:r>
              <a:rPr lang="es-MX" altLang="es-MX" dirty="0"/>
              <a:t>de instrucciones de </a:t>
            </a:r>
            <a:r>
              <a:rPr lang="es-MX" altLang="es-MX" dirty="0" smtClean="0"/>
              <a:t>SPECint2000.</a:t>
            </a:r>
            <a:endParaRPr lang="en-US" altLang="es-MX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4 Marcador de pie de página">
            <a:extLst>
              <a:ext uri="{FF2B5EF4-FFF2-40B4-BE49-F238E27FC236}">
                <a16:creationId xmlns:a16="http://schemas.microsoft.com/office/drawing/2014/main" id="{06B45C43-C30E-558C-DDF2-A3F9DE0A7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5058" name="5 Marcador de número de diapositiva">
            <a:extLst>
              <a:ext uri="{FF2B5EF4-FFF2-40B4-BE49-F238E27FC236}">
                <a16:creationId xmlns:a16="http://schemas.microsoft.com/office/drawing/2014/main" id="{38AECA05-FA36-5F34-B27A-0F646B9F3E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1ADA2A-E797-6047-8A2A-D7FE7FC974B7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08E19EEB-736C-8519-62A7-FB08BA005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s-MX" altLang="es-MX"/>
          </a:p>
        </p:txBody>
      </p:sp>
      <p:pic>
        <p:nvPicPr>
          <p:cNvPr id="45060" name="Picture 4">
            <a:extLst>
              <a:ext uri="{FF2B5EF4-FFF2-40B4-BE49-F238E27FC236}">
                <a16:creationId xmlns:a16="http://schemas.microsoft.com/office/drawing/2014/main" id="{2784BABE-975C-A968-4164-9B5D56E1C0D9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44525"/>
            <a:ext cx="9144000" cy="59388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5 Marcador de pie de página">
            <a:extLst>
              <a:ext uri="{FF2B5EF4-FFF2-40B4-BE49-F238E27FC236}">
                <a16:creationId xmlns:a16="http://schemas.microsoft.com/office/drawing/2014/main" id="{5757667A-B10B-4709-4B4C-560ED8923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7106" name="6 Marcador de número de diapositiva">
            <a:extLst>
              <a:ext uri="{FF2B5EF4-FFF2-40B4-BE49-F238E27FC236}">
                <a16:creationId xmlns:a16="http://schemas.microsoft.com/office/drawing/2014/main" id="{C4E9473F-BEAD-FD51-9719-654C80B930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289E17-5BDB-A542-A36E-1F87CC2868D4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665CE3F-9D5F-307D-D654-0CC009C93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 1</a:t>
            </a:r>
            <a:endParaRPr lang="en-US" altLang="es-MX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BB50695-F7F9-AF90-5B64-0E648FC58B4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382000" cy="4389438"/>
          </a:xfrm>
        </p:spPr>
        <p:txBody>
          <a:bodyPr/>
          <a:lstStyle/>
          <a:p>
            <a:pPr eaLnBrk="1" hangingPunct="1"/>
            <a:r>
              <a:rPr lang="es-MX" altLang="es-MX"/>
              <a:t>Para el caché de instrucciones:</a:t>
            </a:r>
          </a:p>
          <a:p>
            <a:pPr algn="ctr" eaLnBrk="1" hangingPunct="1">
              <a:buFont typeface="Wingdings 2" pitchFamily="2" charset="2"/>
              <a:buNone/>
            </a:pPr>
            <a:r>
              <a:rPr lang="es-MX" altLang="es-MX" sz="2000"/>
              <a:t>Ciclos de detención = I x 0.02 x 100 = 2 x I</a:t>
            </a:r>
          </a:p>
          <a:p>
            <a:pPr eaLnBrk="1" hangingPunct="1"/>
            <a:r>
              <a:rPr lang="es-MX" altLang="es-MX"/>
              <a:t>Para el caché de datos (loads y stores son 35%):</a:t>
            </a:r>
          </a:p>
          <a:p>
            <a:pPr algn="ctr" eaLnBrk="1" hangingPunct="1">
              <a:buFont typeface="Wingdings 2" pitchFamily="2" charset="2"/>
              <a:buNone/>
            </a:pPr>
            <a:r>
              <a:rPr lang="es-MX" altLang="es-MX" sz="2000"/>
              <a:t>Ciclos de detención = I x 0.35 x 0.04 x 100 = 1.44 x I</a:t>
            </a:r>
          </a:p>
          <a:p>
            <a:pPr eaLnBrk="1" hangingPunct="1"/>
            <a:r>
              <a:rPr lang="es-MX" altLang="es-MX"/>
              <a:t>Número total de ciclos de detención de memoria es 2 x I + 1.44 x I = 3.44 x I.</a:t>
            </a:r>
          </a:p>
          <a:p>
            <a:pPr eaLnBrk="1" hangingPunct="1"/>
            <a:r>
              <a:rPr lang="es-MX" altLang="es-MX"/>
              <a:t>CPI con detenciones de memoria es 2 + 3.44 = 5.44.</a:t>
            </a:r>
          </a:p>
          <a:p>
            <a:pPr eaLnBrk="1" hangingPunct="1"/>
            <a:r>
              <a:rPr lang="es-MX" altLang="es-MX"/>
              <a:t>El porcentaje de tiempo de ejecución perdido por detenciones de memoria es 3.44/5.44 = 63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6 Marcador de pie de página">
            <a:extLst>
              <a:ext uri="{FF2B5EF4-FFF2-40B4-BE49-F238E27FC236}">
                <a16:creationId xmlns:a16="http://schemas.microsoft.com/office/drawing/2014/main" id="{465798F6-0F27-F3D5-5FC9-96258A120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9154" name="7 Marcador de número de diapositiva">
            <a:extLst>
              <a:ext uri="{FF2B5EF4-FFF2-40B4-BE49-F238E27FC236}">
                <a16:creationId xmlns:a16="http://schemas.microsoft.com/office/drawing/2014/main" id="{61D294F7-11FA-23DA-BA23-0E2816B94C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BD903D-D328-B441-83C1-C1976A580BAB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4B1CE2E7-3B93-1C50-3B1C-58E68F537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 1</a:t>
            </a:r>
            <a:endParaRPr lang="en-US" altLang="es-MX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F319096-C440-56B7-0F27-EC55A83DEF9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305800" cy="4389437"/>
          </a:xfrm>
        </p:spPr>
        <p:txBody>
          <a:bodyPr/>
          <a:lstStyle/>
          <a:p>
            <a:pPr eaLnBrk="1" hangingPunct="1">
              <a:buFont typeface="Wingdings 2" pitchFamily="18" charset="2"/>
              <a:buChar char=""/>
              <a:defRPr/>
            </a:pPr>
            <a:r>
              <a:rPr lang="es-MX" altLang="es-MX" dirty="0"/>
              <a:t>El rendimiento con y sin detenciones se compara:</a:t>
            </a:r>
            <a:endParaRPr lang="en-US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r>
              <a:rPr lang="es-MX" altLang="es-MX" dirty="0"/>
              <a:t>Tiempo de ejecución = I x CPI x Período de reloj.</a:t>
            </a:r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n-US" altLang="es-MX" dirty="0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1E35C288-3A48-81F4-B1E3-7FE6ACA966D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66800" y="4114800"/>
          <a:ext cx="7086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90995500" imgH="9652000" progId="Equation.3">
                  <p:embed/>
                </p:oleObj>
              </mc:Choice>
              <mc:Fallback>
                <p:oleObj name="Equation" r:id="rId4" imgW="909955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7086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C09DBF8F-D58D-899C-EE80-10AC29C6A9F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5105400"/>
          <a:ext cx="1600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19596100" imgH="9359900" progId="Equation.3">
                  <p:embed/>
                </p:oleObj>
              </mc:Choice>
              <mc:Fallback>
                <p:oleObj name="Equation" r:id="rId6" imgW="19596100" imgH="935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05400"/>
                        <a:ext cx="1600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1 Objeto">
            <a:extLst>
              <a:ext uri="{FF2B5EF4-FFF2-40B4-BE49-F238E27FC236}">
                <a16:creationId xmlns:a16="http://schemas.microsoft.com/office/drawing/2014/main" id="{D07F442D-923C-A08E-175A-7986CAF80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514600"/>
          <a:ext cx="4038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52374800" imgH="9652000" progId="Equation.DSMT4">
                  <p:embed/>
                </p:oleObj>
              </mc:Choice>
              <mc:Fallback>
                <p:oleObj name="Equation" r:id="rId8" imgW="52374800" imgH="96520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40386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1 Título">
            <a:extLst>
              <a:ext uri="{FF2B5EF4-FFF2-40B4-BE49-F238E27FC236}">
                <a16:creationId xmlns:a16="http://schemas.microsoft.com/office/drawing/2014/main" id="{82E7F265-CBAA-B17A-57A1-DB56C9465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altLang="es-MX"/>
              <a:t>Ejemplo 1</a:t>
            </a:r>
          </a:p>
        </p:txBody>
      </p:sp>
      <p:sp>
        <p:nvSpPr>
          <p:cNvPr id="51202" name="2 Marcador de contenido">
            <a:extLst>
              <a:ext uri="{FF2B5EF4-FFF2-40B4-BE49-F238E27FC236}">
                <a16:creationId xmlns:a16="http://schemas.microsoft.com/office/drawing/2014/main" id="{5BCDC115-BA7A-DEC9-06A2-A0A55E0006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altLang="es-MX"/>
              <a:t>El rendimiento de la CPU con caché perfecto es mejor por 5.44/2 = 2.77 veces.</a:t>
            </a:r>
          </a:p>
          <a:p>
            <a:endParaRPr lang="es-MX" altLang="es-MX"/>
          </a:p>
        </p:txBody>
      </p:sp>
      <p:sp>
        <p:nvSpPr>
          <p:cNvPr id="51203" name="4 Marcador de pie de página">
            <a:extLst>
              <a:ext uri="{FF2B5EF4-FFF2-40B4-BE49-F238E27FC236}">
                <a16:creationId xmlns:a16="http://schemas.microsoft.com/office/drawing/2014/main" id="{3920382C-AC24-9504-EF0D-0A7462EE2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1204" name="5 Marcador de número de diapositiva">
            <a:extLst>
              <a:ext uri="{FF2B5EF4-FFF2-40B4-BE49-F238E27FC236}">
                <a16:creationId xmlns:a16="http://schemas.microsoft.com/office/drawing/2014/main" id="{28A05FAF-F942-F8CB-5785-378F72705E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C7BF3C-619B-2743-AB4F-51B264AEE038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pt-BR" altLang="es-MX" sz="1200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>
            <a:extLst>
              <a:ext uri="{FF2B5EF4-FFF2-40B4-BE49-F238E27FC236}">
                <a16:creationId xmlns:a16="http://schemas.microsoft.com/office/drawing/2014/main" id="{A8980625-96A4-02F4-75CB-7BEA58DCE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Ejemplo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0C1FBD-1B42-5262-41DD-8501BAA43C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altLang="en-MX" dirty="0"/>
              <a:t>Suponer que la velocidad de reloj de la computadora del ejemplo anterior se duplica, pero </a:t>
            </a:r>
            <a:r>
              <a:rPr lang="es-ES_tradnl" altLang="en-MX" dirty="0" smtClean="0"/>
              <a:t>el tiempo de acceso a la </a:t>
            </a:r>
            <a:r>
              <a:rPr lang="es-ES_tradnl" altLang="en-MX" dirty="0"/>
              <a:t>memoria, las fallas de caché y la tasa de fallas son los mismas. ¿Cuánto más rápida será la computadora con el reloj más rápido?</a:t>
            </a:r>
          </a:p>
          <a:p>
            <a:r>
              <a:rPr lang="es-ES_tradnl" altLang="en-MX" dirty="0"/>
              <a:t>Si la velocidad de reloj es el doble, el castigo por falla es de 2 x 100 = 200 ciclos.</a:t>
            </a:r>
          </a:p>
          <a:p>
            <a:r>
              <a:rPr lang="es-ES_tradnl" altLang="en-MX" dirty="0" smtClean="0"/>
              <a:t>Razón: castigo por falla = tiempo de acceso a la memoria x velocidad de reloj.</a:t>
            </a:r>
          </a:p>
          <a:p>
            <a:endParaRPr lang="es-ES_tradnl" altLang="en-MX" dirty="0"/>
          </a:p>
        </p:txBody>
      </p:sp>
      <p:sp>
        <p:nvSpPr>
          <p:cNvPr id="52227" name="Footer Placeholder 3">
            <a:extLst>
              <a:ext uri="{FF2B5EF4-FFF2-40B4-BE49-F238E27FC236}">
                <a16:creationId xmlns:a16="http://schemas.microsoft.com/office/drawing/2014/main" id="{07418827-4068-031A-72B3-10C06F2428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2228" name="Slide Number Placeholder 4">
            <a:extLst>
              <a:ext uri="{FF2B5EF4-FFF2-40B4-BE49-F238E27FC236}">
                <a16:creationId xmlns:a16="http://schemas.microsoft.com/office/drawing/2014/main" id="{8000BB3B-88C0-D34E-A10C-D27053B79F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688A218-8DA9-9840-A0ED-54E640F99E27}" type="slidenum">
              <a:rPr lang="pt-BR" altLang="es-MX" smtClean="0">
                <a:solidFill>
                  <a:srgbClr val="F30000"/>
                </a:solidFill>
              </a:rPr>
              <a:pPr/>
              <a:t>16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dirty="0" smtClean="0"/>
              <a:t>Ejemplo 2</a:t>
            </a:r>
            <a:endParaRPr 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MX" altLang="es-MX" dirty="0"/>
                  <a:t>Número total de ciclos por detenciones de memoria: I x 0.02 x 200 + I x 0.35 x 0.04 x 200 = 6.8 x I</a:t>
                </a:r>
                <a:r>
                  <a:rPr lang="es-MX" altLang="es-MX" dirty="0" smtClean="0"/>
                  <a:t>.</a:t>
                </a:r>
                <a:endParaRPr lang="es-MX" dirty="0" smtClean="0"/>
              </a:p>
              <a:p>
                <a:r>
                  <a:rPr lang="es-MX" dirty="0" smtClean="0"/>
                  <a:t>CPI con detenciones de memoria: 2 + 6.8 = 8.8.</a:t>
                </a:r>
              </a:p>
              <a:p>
                <a:r>
                  <a:rPr lang="es-MX" dirty="0" smtClean="0"/>
                  <a:t>Porcentaje de tiempo de ejecución perdido por detenciones de memoria: 6.8 / 8.8 = 77%.</a:t>
                </a:r>
              </a:p>
              <a:p>
                <a:r>
                  <a:rPr lang="es-MX" dirty="0" smtClean="0"/>
                  <a:t>Se comparan la CPU del ejemplo 1 con la CPU del ejemplo 2 (tiene el doble de velocidad de reloj).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s-MX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𝐶𝑃𝑈</m:t>
                            </m:r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𝐶𝑃𝑈</m:t>
                            </m:r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s-MX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s-MX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5.44×</m:t>
                        </m:r>
                        <m:r>
                          <a:rPr lang="es-MX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s-MX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8.8×</m:t>
                        </m:r>
                        <m:d>
                          <m:dPr>
                            <m:ctrlPr>
                              <a:rPr lang="es-MX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s-MX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2</m:t>
                            </m:r>
                          </m:e>
                        </m:d>
                      </m:den>
                    </m:f>
                    <m:r>
                      <a:rPr lang="es-MX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5.44</m:t>
                        </m:r>
                        <m:r>
                          <a:rPr lang="es-MX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</m:t>
                        </m:r>
                      </m:num>
                      <m:den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8.8</m:t>
                        </m:r>
                      </m:den>
                    </m:f>
                    <m:r>
                      <a:rPr lang="es-MX" b="0" i="1" smtClean="0">
                        <a:latin typeface="Cambria Math" panose="02040503050406030204" pitchFamily="18" charset="0"/>
                      </a:rPr>
                      <m:t>=1.24</m:t>
                    </m:r>
                  </m:oMath>
                </a14:m>
                <a:endParaRPr lang="es-MX" dirty="0" smtClean="0"/>
              </a:p>
              <a:p>
                <a:r>
                  <a:rPr lang="es-MX" dirty="0" smtClean="0"/>
                  <a:t>La CPU2 es 24% más rápida que la CPU1.</a:t>
                </a:r>
              </a:p>
              <a:p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1248" r="-889" b="-1803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 smtClean="0"/>
              <a:t>Universidad de Sonora</a:t>
            </a:r>
            <a:endParaRPr lang="es-ES" altLang="es-MX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17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38755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4F3FF-709D-7BE4-41BE-2F6687E1E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Ejemplo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881E1-0B27-9ABE-EB95-170DDD56C8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X" dirty="0"/>
              <a:t>Suponer lo siguiente:</a:t>
            </a:r>
          </a:p>
          <a:p>
            <a:r>
              <a:rPr lang="en-MX" dirty="0"/>
              <a:t>Velocidad del reloj = 200 MHz (5 ns por ciclo).</a:t>
            </a:r>
          </a:p>
          <a:p>
            <a:r>
              <a:rPr lang="en-MX" dirty="0"/>
              <a:t>CPI = 1.1 con caché perfecto.</a:t>
            </a:r>
          </a:p>
          <a:p>
            <a:r>
              <a:rPr lang="en-MX" dirty="0"/>
              <a:t>50% instrucciones aritmético/lógicas, 30% cargas y stores, 20% brincos.</a:t>
            </a:r>
          </a:p>
          <a:p>
            <a:r>
              <a:rPr lang="en-MX" dirty="0"/>
              <a:t>10% de las instrucciones de memoria tienen un castigo por falla de 50 ciclos.</a:t>
            </a:r>
          </a:p>
          <a:p>
            <a:r>
              <a:rPr lang="en-MX" dirty="0"/>
              <a:t>1% de los accesos al caché de instrucciones tienen un castigo por falla de 50 ciclo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A44B99-7224-8B8F-839D-2D42ECA48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481EE3-D844-559B-0E0C-AC2A4CA72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18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43256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2CB50E-F300-CC03-FE9A-81989691D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Ejemplo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7758ED-A0EB-826B-4B1C-37D3E3D197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X" dirty="0"/>
              <a:t>Calcular el CPI real.</a:t>
            </a:r>
          </a:p>
          <a:p>
            <a:endParaRPr lang="en-MX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06B946-6932-05B4-6297-C3A991E1B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707E7F-AEC0-D6A0-494D-F50C6EA24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19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00382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A77541E5-4293-F9C1-CBC6-2FFE327DC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Rendimiento del caché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8A6378-0E53-E70C-AE66-975F6189F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s-ES_tradnl" dirty="0"/>
              <a:t>En este curso se verán dos métodos para medir el rendimiento de una memoria caché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s-MX" altLang="en-MX" dirty="0"/>
              <a:t>Medir el tiempo de ejecución contando los ciclos que se pierden por accesos a la memoria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s-MX" altLang="en-MX" dirty="0"/>
              <a:t>Medir el tiempo promedio de acceso a la memoria (AMAT).</a:t>
            </a:r>
          </a:p>
        </p:txBody>
      </p:sp>
      <p:sp>
        <p:nvSpPr>
          <p:cNvPr id="30723" name="Footer Placeholder 4">
            <a:extLst>
              <a:ext uri="{FF2B5EF4-FFF2-40B4-BE49-F238E27FC236}">
                <a16:creationId xmlns:a16="http://schemas.microsoft.com/office/drawing/2014/main" id="{7E58AF6A-66B4-9727-22F3-CCB61EE83F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0724" name="Slide Number Placeholder 5">
            <a:extLst>
              <a:ext uri="{FF2B5EF4-FFF2-40B4-BE49-F238E27FC236}">
                <a16:creationId xmlns:a16="http://schemas.microsoft.com/office/drawing/2014/main" id="{23D3AE8F-A17B-2C81-F0AA-2DE6F81F6E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B80A74B-FE1F-C447-A945-8ACB80D5D447}" type="slidenum">
              <a:rPr lang="pt-BR" altLang="es-MX" smtClean="0">
                <a:solidFill>
                  <a:srgbClr val="F30000"/>
                </a:solidFill>
              </a:rPr>
              <a:pPr/>
              <a:t>2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D7CAD-857C-EA76-1F61-5C650A162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Ejemplo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CFE484-31A8-E225-72F9-F29482CA75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X" dirty="0"/>
              <a:t>CPI = CPI ideal + </a:t>
            </a:r>
            <a:r>
              <a:rPr lang="es-MX" smtClean="0"/>
              <a:t>CPI con </a:t>
            </a:r>
            <a:r>
              <a:rPr lang="en-MX" smtClean="0"/>
              <a:t>detenciones </a:t>
            </a:r>
            <a:r>
              <a:rPr lang="en-MX" dirty="0"/>
              <a:t>de memoria.</a:t>
            </a:r>
          </a:p>
          <a:p>
            <a:r>
              <a:rPr lang="en-MX" dirty="0"/>
              <a:t>CPI = 1.1 +		</a:t>
            </a:r>
            <a:r>
              <a:rPr lang="en-MX" b="1" dirty="0">
                <a:solidFill>
                  <a:srgbClr val="00B050"/>
                </a:solidFill>
              </a:rPr>
              <a:t>// CPI ideal</a:t>
            </a:r>
          </a:p>
          <a:p>
            <a:pPr marL="0" indent="0">
              <a:buNone/>
            </a:pPr>
            <a:r>
              <a:rPr lang="en-MX" dirty="0"/>
              <a:t>      (0.3 x 0.1 x 50) +	</a:t>
            </a:r>
            <a:r>
              <a:rPr lang="en-MX" b="1" dirty="0">
                <a:solidFill>
                  <a:srgbClr val="00B050"/>
                </a:solidFill>
              </a:rPr>
              <a:t>// Falla de datos</a:t>
            </a:r>
          </a:p>
          <a:p>
            <a:pPr marL="0" indent="0">
              <a:buNone/>
            </a:pPr>
            <a:r>
              <a:rPr lang="en-MX" dirty="0"/>
              <a:t>      (1 x 0.01 x 50) =	</a:t>
            </a:r>
            <a:r>
              <a:rPr lang="en-MX" b="1" dirty="0">
                <a:solidFill>
                  <a:srgbClr val="00B050"/>
                </a:solidFill>
              </a:rPr>
              <a:t>// Falla de instrucciones</a:t>
            </a:r>
          </a:p>
          <a:p>
            <a:pPr marL="0" indent="0">
              <a:buNone/>
            </a:pPr>
            <a:r>
              <a:rPr lang="en-MX" dirty="0"/>
              <a:t>       1.1 + 1.5 + 0.5 = 3.1</a:t>
            </a:r>
          </a:p>
          <a:p>
            <a:r>
              <a:rPr lang="en-MX" dirty="0"/>
              <a:t>El procesador es 3.1 veces más lento que si tuviera caché perfecto.</a:t>
            </a:r>
          </a:p>
          <a:p>
            <a:r>
              <a:rPr lang="en-MX" dirty="0"/>
              <a:t>El 64.5% (2 / 3.1) del tiempo el procesador está detenido por la memoria.</a:t>
            </a:r>
          </a:p>
          <a:p>
            <a:endParaRPr lang="en-MX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5C219-6D18-61E7-87C5-A958FF22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132655-0F9D-8062-4BED-A207DCDF4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20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93290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dirty="0" smtClean="0"/>
              <a:t>AMAT</a:t>
            </a:r>
            <a:endParaRPr lang="es-MX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 err="1"/>
              <a:t>Average</a:t>
            </a:r>
            <a:r>
              <a:rPr lang="es-MX" dirty="0"/>
              <a:t> </a:t>
            </a:r>
            <a:r>
              <a:rPr lang="es-MX" dirty="0" err="1"/>
              <a:t>Memory</a:t>
            </a:r>
            <a:r>
              <a:rPr lang="es-MX" dirty="0"/>
              <a:t> Access Time (tiempo promedio de acceso a memoria).</a:t>
            </a:r>
          </a:p>
          <a:p>
            <a:r>
              <a:rPr lang="es-MX" dirty="0" smtClean="0"/>
              <a:t>AMAT = Tiempo de éxito + tasa de fallas x castigo por falla.</a:t>
            </a:r>
          </a:p>
          <a:p>
            <a:r>
              <a:rPr lang="es-MX" dirty="0" smtClean="0"/>
              <a:t>El AMAT indica que el rendimiento es afectado por el tiempo de acceso a la memoria, incluyendo </a:t>
            </a:r>
            <a:r>
              <a:rPr lang="es-MX" dirty="0" smtClean="0"/>
              <a:t>éxitos </a:t>
            </a:r>
            <a:r>
              <a:rPr lang="es-MX" dirty="0" smtClean="0"/>
              <a:t>y fallas.</a:t>
            </a:r>
          </a:p>
          <a:p>
            <a:endParaRPr lang="es-MX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 smtClean="0"/>
              <a:t>Universidad de Sonora</a:t>
            </a:r>
            <a:endParaRPr lang="es-ES" altLang="es-MX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21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94330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1 Título">
            <a:extLst>
              <a:ext uri="{FF2B5EF4-FFF2-40B4-BE49-F238E27FC236}">
                <a16:creationId xmlns:a16="http://schemas.microsoft.com/office/drawing/2014/main" id="{7B0C60F0-DE3E-363D-7924-BEF233C2E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altLang="es-MX"/>
              <a:t>Ejemplo</a:t>
            </a: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5960B69F-22AD-6FD3-A62F-B6C7C8BE07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altLang="es-MX" dirty="0"/>
              <a:t>Encontrar el AMAT para una CPU con los siguientes datos:</a:t>
            </a:r>
          </a:p>
          <a:p>
            <a:r>
              <a:rPr lang="es-MX" altLang="es-MX" dirty="0"/>
              <a:t>Velocidad de reloj = 2 GHz</a:t>
            </a:r>
          </a:p>
          <a:p>
            <a:r>
              <a:rPr lang="es-MX" altLang="es-MX" dirty="0"/>
              <a:t>Castigo por falla = 20 ciclos</a:t>
            </a:r>
          </a:p>
          <a:p>
            <a:r>
              <a:rPr lang="es-MX" altLang="es-MX" dirty="0"/>
              <a:t>Tasa de fallas del caché = 5%</a:t>
            </a:r>
          </a:p>
          <a:p>
            <a:r>
              <a:rPr lang="es-MX" altLang="es-MX" dirty="0"/>
              <a:t>Tiempo de acceso al caché = 1 ciclo.</a:t>
            </a:r>
          </a:p>
          <a:p>
            <a:r>
              <a:rPr lang="es-MX" altLang="es-MX" dirty="0"/>
              <a:t>AMAT = 1 + 0.05 x 20 = 2 ciclos</a:t>
            </a:r>
          </a:p>
          <a:p>
            <a:r>
              <a:rPr lang="es-MX" altLang="es-MX" dirty="0" smtClean="0"/>
              <a:t>Periodo</a:t>
            </a:r>
            <a:r>
              <a:rPr lang="es-MX" altLang="es-MX" dirty="0" smtClean="0"/>
              <a:t> </a:t>
            </a:r>
            <a:r>
              <a:rPr lang="es-MX" altLang="es-MX" dirty="0"/>
              <a:t>= 1 / 2e9 = 0.5 </a:t>
            </a:r>
            <a:r>
              <a:rPr lang="es-MX" altLang="es-MX" dirty="0" err="1"/>
              <a:t>ns</a:t>
            </a:r>
            <a:endParaRPr lang="es-MX" altLang="es-MX" dirty="0"/>
          </a:p>
          <a:p>
            <a:r>
              <a:rPr lang="es-MX" altLang="es-MX" dirty="0"/>
              <a:t>AMAT = 1 </a:t>
            </a:r>
            <a:r>
              <a:rPr lang="es-MX" altLang="es-MX" dirty="0" err="1"/>
              <a:t>ns</a:t>
            </a:r>
            <a:endParaRPr lang="es-MX" altLang="es-MX" dirty="0"/>
          </a:p>
        </p:txBody>
      </p:sp>
      <p:sp>
        <p:nvSpPr>
          <p:cNvPr id="55299" name="4 Marcador de pie de página">
            <a:extLst>
              <a:ext uri="{FF2B5EF4-FFF2-40B4-BE49-F238E27FC236}">
                <a16:creationId xmlns:a16="http://schemas.microsoft.com/office/drawing/2014/main" id="{A6A58B9A-E6B3-C339-B239-30210496C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5300" name="5 Marcador de número de diapositiva">
            <a:extLst>
              <a:ext uri="{FF2B5EF4-FFF2-40B4-BE49-F238E27FC236}">
                <a16:creationId xmlns:a16="http://schemas.microsoft.com/office/drawing/2014/main" id="{EE753F01-C3C0-7CEF-12E8-2EED68261E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35BEB6-4C6D-D145-8064-85F573FB5F18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pt-BR" altLang="es-MX" sz="1200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>
            <a:extLst>
              <a:ext uri="{FF2B5EF4-FFF2-40B4-BE49-F238E27FC236}">
                <a16:creationId xmlns:a16="http://schemas.microsoft.com/office/drawing/2014/main" id="{2923A486-F884-B64B-43C1-21D0DB113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Mejorar el rendimient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73BF6D-3D43-EA4A-EDB6-B8B354C41B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35163"/>
            <a:ext cx="8229600" cy="4541837"/>
          </a:xfrm>
        </p:spPr>
        <p:txBody>
          <a:bodyPr/>
          <a:lstStyle/>
          <a:p>
            <a:r>
              <a:rPr lang="es-ES_tradnl" altLang="en-MX" dirty="0"/>
              <a:t>Opción 1: reducir el número de ciclos perdidos por detenciones de memoria</a:t>
            </a:r>
            <a:r>
              <a:rPr lang="es-ES_tradnl" altLang="en-MX" dirty="0" smtClean="0"/>
              <a:t>.</a:t>
            </a:r>
          </a:p>
          <a:p>
            <a:endParaRPr lang="es-ES_tradnl" altLang="en-MX" dirty="0"/>
          </a:p>
          <a:p>
            <a:endParaRPr lang="es-ES_tradnl" altLang="en-MX" dirty="0"/>
          </a:p>
          <a:p>
            <a:r>
              <a:rPr lang="es-ES_tradnl" altLang="en-MX" sz="2000" dirty="0"/>
              <a:t>castigo por falla = tiempo de acceso a la memoria x velocidad de reloj</a:t>
            </a:r>
            <a:endParaRPr lang="es-ES_tradnl" altLang="en-MX" sz="2000" dirty="0"/>
          </a:p>
          <a:p>
            <a:r>
              <a:rPr lang="es-ES_tradnl" altLang="en-MX" dirty="0"/>
              <a:t>Opción 2: reducir el AMAT.</a:t>
            </a:r>
          </a:p>
          <a:p>
            <a:r>
              <a:rPr lang="es-ES_tradnl" altLang="en-MX" sz="2000" dirty="0"/>
              <a:t>AMAT = Tiempo de éxito + tasa de fallas x castigo por falla</a:t>
            </a:r>
          </a:p>
          <a:p>
            <a:endParaRPr lang="es-ES_tradnl" altLang="en-MX" dirty="0"/>
          </a:p>
        </p:txBody>
      </p:sp>
      <p:sp>
        <p:nvSpPr>
          <p:cNvPr id="56323" name="Footer Placeholder 3">
            <a:extLst>
              <a:ext uri="{FF2B5EF4-FFF2-40B4-BE49-F238E27FC236}">
                <a16:creationId xmlns:a16="http://schemas.microsoft.com/office/drawing/2014/main" id="{1F7B2ABA-D7E3-EE86-B716-F485E3AF8A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6324" name="Slide Number Placeholder 4">
            <a:extLst>
              <a:ext uri="{FF2B5EF4-FFF2-40B4-BE49-F238E27FC236}">
                <a16:creationId xmlns:a16="http://schemas.microsoft.com/office/drawing/2014/main" id="{4524B807-250E-F81A-72EE-B7A2F33A8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847AFB-9A7D-5E49-B235-6B7451A13FE0}" type="slidenum">
              <a:rPr lang="pt-BR" altLang="es-MX" smtClean="0">
                <a:solidFill>
                  <a:srgbClr val="F30000"/>
                </a:solidFill>
              </a:rPr>
              <a:pPr/>
              <a:t>23</a:t>
            </a:fld>
            <a:endParaRPr lang="pt-BR" altLang="es-MX">
              <a:solidFill>
                <a:srgbClr val="F30000"/>
              </a:solidFill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3DAAFDE-20E3-0059-77E4-1F4D8A62A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2971800"/>
          <a:ext cx="7353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21412000" imgH="9652000" progId="Equation.3">
                  <p:embed/>
                </p:oleObj>
              </mc:Choice>
              <mc:Fallback>
                <p:oleObj name="Equation" r:id="rId3" imgW="1214120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971800"/>
                        <a:ext cx="7353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26991ADE-740B-AD74-7F74-D37EFE5D2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Mejorar el rendimient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8EFC25-4343-CC8B-E9BA-E06050EEC8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altLang="en-MX"/>
              <a:t>Factores del rendimiento: tasa de fallas del caché, castigo por falla, tiempo de éxito.</a:t>
            </a:r>
          </a:p>
          <a:p>
            <a:r>
              <a:rPr lang="es-ES_tradnl" altLang="en-MX"/>
              <a:t>La tasa de fallas se reduce seleccionando un cache n-way con n mayor a la actual y/o un cache multinivel.</a:t>
            </a:r>
          </a:p>
          <a:p>
            <a:r>
              <a:rPr lang="es-ES_tradnl" altLang="en-MX"/>
              <a:t>El castigo por falla se reduce seleccionando una memoria con acceso más rápido a la actual.</a:t>
            </a:r>
          </a:p>
          <a:p>
            <a:endParaRPr lang="es-ES_tradnl" altLang="en-MX"/>
          </a:p>
        </p:txBody>
      </p:sp>
      <p:sp>
        <p:nvSpPr>
          <p:cNvPr id="57347" name="Footer Placeholder 3">
            <a:extLst>
              <a:ext uri="{FF2B5EF4-FFF2-40B4-BE49-F238E27FC236}">
                <a16:creationId xmlns:a16="http://schemas.microsoft.com/office/drawing/2014/main" id="{9E8F068C-3D2A-D723-C290-F9CCAF27D1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7348" name="Slide Number Placeholder 4">
            <a:extLst>
              <a:ext uri="{FF2B5EF4-FFF2-40B4-BE49-F238E27FC236}">
                <a16:creationId xmlns:a16="http://schemas.microsoft.com/office/drawing/2014/main" id="{C26A435C-74D5-A86C-E46B-A4DACEB46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67E425-3D8C-ED4E-BDDC-D0BB67C5905D}" type="slidenum">
              <a:rPr lang="pt-BR" altLang="es-MX" smtClean="0">
                <a:solidFill>
                  <a:srgbClr val="F30000"/>
                </a:solidFill>
              </a:rPr>
              <a:pPr/>
              <a:t>24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>
            <a:extLst>
              <a:ext uri="{FF2B5EF4-FFF2-40B4-BE49-F238E27FC236}">
                <a16:creationId xmlns:a16="http://schemas.microsoft.com/office/drawing/2014/main" id="{60A72574-2939-D53E-5C67-54FD6D1026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Mejorar el rendimiento</a:t>
            </a:r>
          </a:p>
        </p:txBody>
      </p:sp>
      <p:sp>
        <p:nvSpPr>
          <p:cNvPr id="58370" name="Content Placeholder 2">
            <a:extLst>
              <a:ext uri="{FF2B5EF4-FFF2-40B4-BE49-F238E27FC236}">
                <a16:creationId xmlns:a16="http://schemas.microsoft.com/office/drawing/2014/main" id="{26D5515F-96FD-947F-32E7-8AD4B0419B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altLang="en-MX" dirty="0"/>
              <a:t>El tiempo de éxito se puede </a:t>
            </a:r>
            <a:r>
              <a:rPr lang="es-ES_tradnl" altLang="en-MX"/>
              <a:t>reducir mediante </a:t>
            </a:r>
            <a:r>
              <a:rPr lang="es-ES_tradnl" altLang="en-MX" dirty="0"/>
              <a:t>un caché con capacidad para buscar en paralelo.</a:t>
            </a:r>
          </a:p>
          <a:p>
            <a:endParaRPr lang="es-ES_tradnl" altLang="en-MX" dirty="0"/>
          </a:p>
        </p:txBody>
      </p:sp>
      <p:sp>
        <p:nvSpPr>
          <p:cNvPr id="58371" name="Footer Placeholder 3">
            <a:extLst>
              <a:ext uri="{FF2B5EF4-FFF2-40B4-BE49-F238E27FC236}">
                <a16:creationId xmlns:a16="http://schemas.microsoft.com/office/drawing/2014/main" id="{933B32E3-F2FC-964E-B509-0B101F6291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8372" name="Slide Number Placeholder 4">
            <a:extLst>
              <a:ext uri="{FF2B5EF4-FFF2-40B4-BE49-F238E27FC236}">
                <a16:creationId xmlns:a16="http://schemas.microsoft.com/office/drawing/2014/main" id="{0883A753-E564-6829-E6D7-E1EA1F502E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EADD0C-DA46-754C-977D-3BB31FCF33FE}" type="slidenum">
              <a:rPr lang="pt-BR" altLang="es-MX" smtClean="0">
                <a:solidFill>
                  <a:srgbClr val="F30000"/>
                </a:solidFill>
              </a:rPr>
              <a:pPr/>
              <a:t>25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93D0C3B8-70E7-B7F0-7846-4F0959AFE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AMAT vs asociatividad</a:t>
            </a:r>
          </a:p>
        </p:txBody>
      </p:sp>
      <p:sp>
        <p:nvSpPr>
          <p:cNvPr id="61442" name="Footer Placeholder 3">
            <a:extLst>
              <a:ext uri="{FF2B5EF4-FFF2-40B4-BE49-F238E27FC236}">
                <a16:creationId xmlns:a16="http://schemas.microsoft.com/office/drawing/2014/main" id="{A96C411C-2ED8-4CCD-A0A4-CA3B11117C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61443" name="Slide Number Placeholder 4">
            <a:extLst>
              <a:ext uri="{FF2B5EF4-FFF2-40B4-BE49-F238E27FC236}">
                <a16:creationId xmlns:a16="http://schemas.microsoft.com/office/drawing/2014/main" id="{8BE27094-9A1C-85D2-C226-A1882AC5F3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9785001-FB95-0743-877E-BE4620060879}" type="slidenum">
              <a:rPr lang="pt-BR" altLang="es-MX" smtClean="0">
                <a:solidFill>
                  <a:srgbClr val="F30000"/>
                </a:solidFill>
              </a:rPr>
              <a:pPr/>
              <a:t>26</a:t>
            </a:fld>
            <a:endParaRPr lang="pt-BR" altLang="es-MX">
              <a:solidFill>
                <a:srgbClr val="F30000"/>
              </a:solidFill>
            </a:endParaRP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90485FE7-DC8F-669D-0720-4D46EA5C192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3978273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182"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>
                          <a:solidFill>
                            <a:schemeClr val="tx1"/>
                          </a:solidFill>
                        </a:rPr>
                        <a:t>Tamaño caché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s-ES_tradnl" sz="1800" b="1" dirty="0">
                          <a:solidFill>
                            <a:schemeClr val="tx1"/>
                          </a:solidFill>
                        </a:rPr>
                        <a:t>Asociatividad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(KB)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1-way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2-way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4-way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8-way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7.65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6.6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6.2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5.4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5.9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.9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.6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.0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.6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95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57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1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8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3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0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87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5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6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45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2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1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0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0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8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77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>
                          <a:solidFill>
                            <a:schemeClr val="tx2"/>
                          </a:solidFill>
                        </a:rPr>
                        <a:t>1.7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6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7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6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57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>
                          <a:solidFill>
                            <a:schemeClr val="tx2"/>
                          </a:solidFill>
                        </a:rPr>
                        <a:t>1.5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28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5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45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4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>
                          <a:solidFill>
                            <a:schemeClr val="tx2"/>
                          </a:solidFill>
                        </a:rPr>
                        <a:t>1.4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1 Título">
            <a:extLst>
              <a:ext uri="{FF2B5EF4-FFF2-40B4-BE49-F238E27FC236}">
                <a16:creationId xmlns:a16="http://schemas.microsoft.com/office/drawing/2014/main" id="{4D86A0AB-6D00-6B0C-2DF3-AA86DAE38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altLang="en-MX"/>
              <a:t>Conclusión</a:t>
            </a:r>
          </a:p>
        </p:txBody>
      </p:sp>
      <p:sp>
        <p:nvSpPr>
          <p:cNvPr id="53250" name="2 Marcador de contenido">
            <a:extLst>
              <a:ext uri="{FF2B5EF4-FFF2-40B4-BE49-F238E27FC236}">
                <a16:creationId xmlns:a16="http://schemas.microsoft.com/office/drawing/2014/main" id="{5B79D7EB-AF08-3A31-1D43-936B0B4DE3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altLang="en-MX" dirty="0"/>
              <a:t>El rendimiento de un sistema de cachés se puede medir de dos formas:</a:t>
            </a:r>
          </a:p>
          <a:p>
            <a:pPr lvl="1"/>
            <a:r>
              <a:rPr lang="es-MX" altLang="en-MX"/>
              <a:t>Midiendo el tiempo de ejecución contando los ciclos que se pierden por accesos a la memoria.</a:t>
            </a:r>
          </a:p>
          <a:p>
            <a:pPr lvl="1"/>
            <a:r>
              <a:rPr lang="es-MX" altLang="en-MX" dirty="0"/>
              <a:t>Midiendo el tiempo promedio de acceso a la memoria (AMAT).</a:t>
            </a:r>
          </a:p>
          <a:p>
            <a:r>
              <a:rPr lang="es-MX" altLang="en-MX" dirty="0"/>
              <a:t>El rendimiento se puede mejorar afectando los factores del rendimiento: la tasa de fallas, el castigo por falla, el tiempo de éxito.</a:t>
            </a:r>
          </a:p>
          <a:p>
            <a:pPr lvl="1"/>
            <a:endParaRPr lang="es-MX" altLang="en-MX" dirty="0"/>
          </a:p>
        </p:txBody>
      </p:sp>
      <p:sp>
        <p:nvSpPr>
          <p:cNvPr id="59395" name="4 Marcador de pie de página">
            <a:extLst>
              <a:ext uri="{FF2B5EF4-FFF2-40B4-BE49-F238E27FC236}">
                <a16:creationId xmlns:a16="http://schemas.microsoft.com/office/drawing/2014/main" id="{B8348EAE-37F2-EA12-D7F5-CED1C974D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9396" name="5 Marcador de número de diapositiva">
            <a:extLst>
              <a:ext uri="{FF2B5EF4-FFF2-40B4-BE49-F238E27FC236}">
                <a16:creationId xmlns:a16="http://schemas.microsoft.com/office/drawing/2014/main" id="{8175183D-EFCE-BE48-8C55-9EC4F8AFB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EE09E84-F736-7740-8750-40853D7D4EC2}" type="slidenum">
              <a:rPr lang="pt-BR" altLang="es-MX" smtClean="0">
                <a:solidFill>
                  <a:srgbClr val="F30000"/>
                </a:solidFill>
              </a:rPr>
              <a:pPr/>
              <a:t>27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7B6FC32A-92F4-A5AF-0D77-090BED00A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Ciclos perdid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2EDC4-95F2-385F-D46D-2F01EB30EC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altLang="en-MX" dirty="0"/>
              <a:t>La memoria caché puede ser </a:t>
            </a:r>
            <a:r>
              <a:rPr lang="es-ES_tradnl" altLang="en-MX" dirty="0" smtClean="0"/>
              <a:t>10 </a:t>
            </a:r>
            <a:r>
              <a:rPr lang="es-ES_tradnl" altLang="en-MX" dirty="0"/>
              <a:t>veces más lenta que la CPU.</a:t>
            </a:r>
          </a:p>
          <a:p>
            <a:r>
              <a:rPr lang="es-ES_tradnl" altLang="en-MX" dirty="0"/>
              <a:t>Cada vez que la CPU solicita un dato o instrucción no conviene que se quede esperando.</a:t>
            </a:r>
          </a:p>
          <a:p>
            <a:r>
              <a:rPr lang="es-ES_tradnl" altLang="en-MX" dirty="0"/>
              <a:t>El programa se detiene (</a:t>
            </a:r>
            <a:r>
              <a:rPr lang="es-ES_tradnl" altLang="en-MX" dirty="0" err="1"/>
              <a:t>stall</a:t>
            </a:r>
            <a:r>
              <a:rPr lang="es-ES_tradnl" altLang="en-MX" dirty="0"/>
              <a:t>) mientras el caché responde.</a:t>
            </a:r>
          </a:p>
          <a:p>
            <a:r>
              <a:rPr lang="es-ES_tradnl" altLang="en-MX" dirty="0"/>
              <a:t>Esos ciclos que se pierden se deben contar para calcular el tiempo de sistema.</a:t>
            </a:r>
          </a:p>
          <a:p>
            <a:endParaRPr lang="es-MX" altLang="es-MX" dirty="0"/>
          </a:p>
          <a:p>
            <a:endParaRPr lang="es-ES_tradnl" altLang="en-MX" dirty="0"/>
          </a:p>
        </p:txBody>
      </p:sp>
      <p:sp>
        <p:nvSpPr>
          <p:cNvPr id="31747" name="Footer Placeholder 4">
            <a:extLst>
              <a:ext uri="{FF2B5EF4-FFF2-40B4-BE49-F238E27FC236}">
                <a16:creationId xmlns:a16="http://schemas.microsoft.com/office/drawing/2014/main" id="{C6FA6717-21FE-FA5F-E353-7514A27EB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1748" name="Slide Number Placeholder 5">
            <a:extLst>
              <a:ext uri="{FF2B5EF4-FFF2-40B4-BE49-F238E27FC236}">
                <a16:creationId xmlns:a16="http://schemas.microsoft.com/office/drawing/2014/main" id="{588EC7AE-0C60-DEC7-4377-C901329C78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D5D31A-CF4B-EE4D-B649-77F26DB14E16}" type="slidenum">
              <a:rPr lang="pt-BR" altLang="es-MX" smtClean="0">
                <a:solidFill>
                  <a:srgbClr val="F30000"/>
                </a:solidFill>
              </a:rPr>
              <a:pPr/>
              <a:t>3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E51BCFD6-60E3-68E4-5EB8-48E736F41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Ecuación del tiemp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6B19A9-5162-8B66-D660-0C51AA3C77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ES_tradnl" altLang="en-MX" dirty="0" smtClean="0"/>
                  <a:t>Ecuación del tiempo de CPU original:</a:t>
                </a:r>
              </a:p>
              <a:p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s-MX" altLang="es-MX" dirty="0"/>
              </a:p>
              <a:p>
                <a:r>
                  <a:rPr lang="es-MX" altLang="es-MX" dirty="0" smtClean="0"/>
                  <a:t>Donde:</a:t>
                </a:r>
              </a:p>
              <a:p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s-MX" altLang="es-MX" dirty="0" smtClean="0"/>
                  <a:t> es el tiempo de CPU.</a:t>
                </a:r>
              </a:p>
              <a:p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s-MX" altLang="es-MX" dirty="0" smtClean="0"/>
                  <a:t> es </a:t>
                </a:r>
                <a:r>
                  <a:rPr lang="es-ES_tradnl" altLang="en-MX" dirty="0" smtClean="0"/>
                  <a:t>el </a:t>
                </a:r>
                <a:r>
                  <a:rPr lang="es-ES_tradnl" altLang="en-MX" dirty="0"/>
                  <a:t>número de ciclos de reloj utilizados por el programa.</a:t>
                </a:r>
              </a:p>
              <a:p>
                <a14:m>
                  <m:oMath xmlns:m="http://schemas.openxmlformats.org/officeDocument/2006/math">
                    <m:r>
                      <a:rPr lang="es-MX" altLang="en-MX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s-ES_tradnl" altLang="en-MX" dirty="0"/>
                  <a:t> es el período del reloj.</a:t>
                </a:r>
              </a:p>
              <a:p>
                <a:endParaRPr lang="es-MX" altLang="es-MX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6B19A9-5162-8B66-D660-0C51AA3C77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124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1" name="Footer Placeholder 4">
            <a:extLst>
              <a:ext uri="{FF2B5EF4-FFF2-40B4-BE49-F238E27FC236}">
                <a16:creationId xmlns:a16="http://schemas.microsoft.com/office/drawing/2014/main" id="{C7486A42-F21F-83D8-F250-BD0E0EDA2B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84CDB8B6-5D97-8419-BCCF-202D635C39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26B3F5-DAE4-4048-92B9-D4A62B641EB5}" type="slidenum">
              <a:rPr lang="pt-BR" altLang="es-MX" smtClean="0">
                <a:solidFill>
                  <a:srgbClr val="F30000"/>
                </a:solidFill>
              </a:rPr>
              <a:pPr/>
              <a:t>4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E51BCFD6-60E3-68E4-5EB8-48E736F41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Ecuación del tiemp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6B19A9-5162-8B66-D660-0C51AA3C77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MX" altLang="es-MX" dirty="0" smtClean="0"/>
                  <a:t>Los ciclos </a:t>
                </a:r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s-MX" altLang="es-MX" dirty="0" smtClean="0"/>
                  <a:t> </a:t>
                </a:r>
                <a:r>
                  <a:rPr lang="es-MX" altLang="es-MX" dirty="0"/>
                  <a:t>que hace el programa se pueden dividir en:</a:t>
                </a:r>
              </a:p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es-MX" altLang="es-MX" dirty="0"/>
                  <a:t>Ciclos de reloj usados en ejecutar el programa.</a:t>
                </a:r>
              </a:p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es-MX" altLang="es-MX" dirty="0"/>
                  <a:t>Ciclos de reloj </a:t>
                </a:r>
                <a:r>
                  <a:rPr lang="es-MX" altLang="es-MX" dirty="0" smtClean="0"/>
                  <a:t>perdidos </a:t>
                </a:r>
                <a:r>
                  <a:rPr lang="es-MX" altLang="es-MX" dirty="0"/>
                  <a:t>en detenciones (</a:t>
                </a:r>
                <a:r>
                  <a:rPr lang="es-MX" altLang="es-MX" dirty="0" err="1"/>
                  <a:t>stalls</a:t>
                </a:r>
                <a:r>
                  <a:rPr lang="es-MX" altLang="es-MX" dirty="0"/>
                  <a:t>) </a:t>
                </a:r>
                <a:r>
                  <a:rPr lang="es-MX" altLang="es-MX" dirty="0" smtClean="0"/>
                  <a:t>por peticiones al sistema de memoria.</a:t>
                </a:r>
                <a:endParaRPr lang="es-MX" altLang="es-MX" dirty="0"/>
              </a:p>
              <a:p>
                <a:pPr eaLnBrk="1" hangingPunct="1"/>
                <a:endParaRPr lang="es-MX" altLang="es-MX" dirty="0"/>
              </a:p>
              <a:p>
                <a:endParaRPr lang="es-ES_tradnl" altLang="en-MX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6B19A9-5162-8B66-D660-0C51AA3C77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37" t="-1248" r="-1037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1" name="Footer Placeholder 4">
            <a:extLst>
              <a:ext uri="{FF2B5EF4-FFF2-40B4-BE49-F238E27FC236}">
                <a16:creationId xmlns:a16="http://schemas.microsoft.com/office/drawing/2014/main" id="{C7486A42-F21F-83D8-F250-BD0E0EDA2B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84CDB8B6-5D97-8419-BCCF-202D635C39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26B3F5-DAE4-4048-92B9-D4A62B641EB5}" type="slidenum">
              <a:rPr lang="pt-BR" altLang="es-MX" smtClean="0">
                <a:solidFill>
                  <a:srgbClr val="F30000"/>
                </a:solidFill>
              </a:rPr>
              <a:pPr/>
              <a:t>5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81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7666B53B-DA34-62A5-24FA-F73EE68B0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Ecuación del tiemp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Content Placeholder 2">
                <a:extLst>
                  <a:ext uri="{FF2B5EF4-FFF2-40B4-BE49-F238E27FC236}">
                    <a16:creationId xmlns:a16="http://schemas.microsoft.com/office/drawing/2014/main" id="{14BD6308-EC62-5836-2599-39415C7FC7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s-MX" altLang="es-MX" dirty="0" smtClean="0"/>
                  <a:t>La ecuación del tiempo se convierte en: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MX" altLang="es-MX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s-MX" alt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s-MX" altLang="es-MX" dirty="0"/>
              </a:p>
              <a:p>
                <a:r>
                  <a:rPr lang="es-ES_tradnl" altLang="en-MX" dirty="0" smtClean="0"/>
                  <a:t>Donde</a:t>
                </a:r>
              </a:p>
              <a:p>
                <a14:m>
                  <m:oMath xmlns:m="http://schemas.openxmlformats.org/officeDocument/2006/math">
                    <m:r>
                      <a:rPr lang="es-MX" altLang="en-MX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s-ES_tradnl" altLang="en-MX" dirty="0" smtClean="0"/>
                  <a:t> es el tiempo de CPU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_tradnl" altLang="en-MX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n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n-MX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s-ES_tradnl" altLang="en-MX" dirty="0" smtClean="0"/>
                  <a:t> es el número de ciclos de reloj utilizados por el programa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_tradnl" altLang="en-MX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n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n-MX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s-ES_tradnl" altLang="en-MX" dirty="0" smtClean="0"/>
                  <a:t> es el número de ciclos perdidos por detenciones debido a peticiones a memoria.</a:t>
                </a:r>
              </a:p>
              <a:p>
                <a14:m>
                  <m:oMath xmlns:m="http://schemas.openxmlformats.org/officeDocument/2006/math">
                    <m:r>
                      <a:rPr lang="es-MX" altLang="en-MX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s-ES_tradnl" altLang="en-MX" dirty="0" smtClean="0"/>
                  <a:t> es el período del reloj.</a:t>
                </a:r>
                <a:endParaRPr lang="es-ES_tradnl" altLang="en-MX" dirty="0"/>
              </a:p>
            </p:txBody>
          </p:sp>
        </mc:Choice>
        <mc:Fallback xmlns="">
          <p:sp>
            <p:nvSpPr>
              <p:cNvPr id="33794" name="Content Placeholder 2">
                <a:extLst>
                  <a:ext uri="{FF2B5EF4-FFF2-40B4-BE49-F238E27FC236}">
                    <a16:creationId xmlns:a16="http://schemas.microsoft.com/office/drawing/2014/main" id="{14BD6308-EC62-5836-2599-39415C7FC7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124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5" name="Footer Placeholder 4">
            <a:extLst>
              <a:ext uri="{FF2B5EF4-FFF2-40B4-BE49-F238E27FC236}">
                <a16:creationId xmlns:a16="http://schemas.microsoft.com/office/drawing/2014/main" id="{F18B9769-115E-0DE1-F7AF-A5CE94A6F9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3796" name="Slide Number Placeholder 5">
            <a:extLst>
              <a:ext uri="{FF2B5EF4-FFF2-40B4-BE49-F238E27FC236}">
                <a16:creationId xmlns:a16="http://schemas.microsoft.com/office/drawing/2014/main" id="{716722DA-F21B-F461-ADF1-8AD3E1059E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6CCBE8-4C64-0B41-BCCA-1C591BE8F438}" type="slidenum">
              <a:rPr lang="pt-BR" altLang="es-MX" smtClean="0">
                <a:solidFill>
                  <a:srgbClr val="F30000"/>
                </a:solidFill>
              </a:rPr>
              <a:pPr/>
              <a:t>6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4 Marcador de pie de página">
            <a:extLst>
              <a:ext uri="{FF2B5EF4-FFF2-40B4-BE49-F238E27FC236}">
                <a16:creationId xmlns:a16="http://schemas.microsoft.com/office/drawing/2014/main" id="{A9BC35FD-E71D-422D-D494-C07D0B3C4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4818" name="5 Marcador de número de diapositiva">
            <a:extLst>
              <a:ext uri="{FF2B5EF4-FFF2-40B4-BE49-F238E27FC236}">
                <a16:creationId xmlns:a16="http://schemas.microsoft.com/office/drawing/2014/main" id="{C2E5BC25-DBE4-EE77-6761-5F5473A6A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8DA95B-4E9F-DF40-9A69-5150075D1BF9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6014BAF7-2B25-491A-BE26-6358473D3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 smtClean="0"/>
              <a:t>Ciclos perdidos por detenciones</a:t>
            </a:r>
            <a:endParaRPr lang="es-MX" altLang="es-MX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39" name="Rectangle 3">
                <a:extLst>
                  <a:ext uri="{FF2B5EF4-FFF2-40B4-BE49-F238E27FC236}">
                    <a16:creationId xmlns:a16="http://schemas.microsoft.com/office/drawing/2014/main" id="{28C8DEEA-040F-5A27-8026-DA53665CB257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s-MX" altLang="es-MX" dirty="0" smtClean="0"/>
                  <a:t>Los ciclos perdidos por </a:t>
                </a:r>
                <a:r>
                  <a:rPr lang="es-MX" altLang="es-MX" dirty="0"/>
                  <a:t>detenciones de la memoria vienen principalmente de fallas de caché.</a:t>
                </a:r>
              </a:p>
              <a:p>
                <a:pPr eaLnBrk="1" hangingPunct="1"/>
                <a:r>
                  <a:rPr lang="es-MX" altLang="es-MX" dirty="0"/>
                  <a:t>Se definen como los ciclos </a:t>
                </a:r>
                <a:r>
                  <a:rPr lang="es-MX" altLang="es-MX" dirty="0" smtClean="0"/>
                  <a:t>perdidos </a:t>
                </a:r>
                <a:r>
                  <a:rPr lang="es-MX" altLang="es-MX" dirty="0"/>
                  <a:t>detenciones por lecturas </a:t>
                </a:r>
                <a:r>
                  <a:rPr lang="es-MX" altLang="es-MX" dirty="0" smtClean="0"/>
                  <a:t>más </a:t>
                </a:r>
                <a:r>
                  <a:rPr lang="es-MX" altLang="es-MX" dirty="0"/>
                  <a:t>los ciclos </a:t>
                </a:r>
                <a:r>
                  <a:rPr lang="es-MX" altLang="es-MX" dirty="0" smtClean="0"/>
                  <a:t>perdidos </a:t>
                </a:r>
                <a:r>
                  <a:rPr lang="es-MX" altLang="es-MX" dirty="0"/>
                  <a:t>detenciones por escrituras.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s-MX" altLang="es-MX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MX" altLang="es-MX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𝑙𝑜𝑎𝑑</m:t>
                        </m:r>
                      </m:sub>
                    </m:sSub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MX" altLang="es-MX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𝑠𝑡𝑜𝑟𝑒</m:t>
                        </m:r>
                      </m:sub>
                    </m:sSub>
                  </m:oMath>
                </a14:m>
                <a:endParaRPr lang="es-MX" altLang="es-MX" dirty="0" smtClean="0"/>
              </a:p>
              <a:p>
                <a:pPr eaLnBrk="1" hangingPunct="1"/>
                <a:endParaRPr lang="es-MX" altLang="es-MX" dirty="0"/>
              </a:p>
            </p:txBody>
          </p:sp>
        </mc:Choice>
        <mc:Fallback xmlns="">
          <p:sp>
            <p:nvSpPr>
              <p:cNvPr id="39939" name="Rectangle 3">
                <a:extLst>
                  <a:ext uri="{FF2B5EF4-FFF2-40B4-BE49-F238E27FC236}">
                    <a16:creationId xmlns:a16="http://schemas.microsoft.com/office/drawing/2014/main" id="{28C8DEEA-040F-5A27-8026-DA53665CB2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889" t="-1248" r="-1852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5 Marcador de pie de página">
            <a:extLst>
              <a:ext uri="{FF2B5EF4-FFF2-40B4-BE49-F238E27FC236}">
                <a16:creationId xmlns:a16="http://schemas.microsoft.com/office/drawing/2014/main" id="{93B88FCB-B1F0-07B1-ED1D-E35B40C1D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6866" name="6 Marcador de número de diapositiva">
            <a:extLst>
              <a:ext uri="{FF2B5EF4-FFF2-40B4-BE49-F238E27FC236}">
                <a16:creationId xmlns:a16="http://schemas.microsoft.com/office/drawing/2014/main" id="{914707AD-DBE3-C0C8-5047-98E102408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00A2FE-7EC6-5745-8FA6-4FB64E65E7E7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9F0F858A-BBA0-D172-3493-0F1FEA382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/>
              <a:t>Ciclos perdidos por </a:t>
            </a:r>
            <a:r>
              <a:rPr lang="es-MX" altLang="es-MX" dirty="0" smtClean="0"/>
              <a:t>detenciones</a:t>
            </a:r>
            <a:endParaRPr lang="en-US" altLang="es-MX" dirty="0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91C7BB70-41A2-87FD-D254-8022BFB0D5EA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305800" cy="4389437"/>
          </a:xfrm>
        </p:spPr>
        <p:txBody>
          <a:bodyPr/>
          <a:lstStyle/>
          <a:p>
            <a:pPr eaLnBrk="1" hangingPunct="1"/>
            <a:r>
              <a:rPr lang="es-MX" altLang="es-MX" dirty="0"/>
              <a:t>Los ciclos </a:t>
            </a:r>
            <a:r>
              <a:rPr lang="es-MX" altLang="es-MX" dirty="0" smtClean="0"/>
              <a:t>perdidos por detenciones </a:t>
            </a:r>
            <a:r>
              <a:rPr lang="es-MX" altLang="es-MX" dirty="0"/>
              <a:t>de lectura se definen en términos de:</a:t>
            </a:r>
          </a:p>
          <a:p>
            <a:pPr lvl="1" eaLnBrk="1" hangingPunct="1"/>
            <a:r>
              <a:rPr lang="es-MX" altLang="es-MX" dirty="0"/>
              <a:t>Número de accesos de lectura por programa.</a:t>
            </a:r>
          </a:p>
          <a:p>
            <a:pPr lvl="1" eaLnBrk="1" hangingPunct="1"/>
            <a:r>
              <a:rPr lang="es-MX" altLang="es-MX" dirty="0"/>
              <a:t>El castigo por falla de lectura en ciclos de reloj.</a:t>
            </a:r>
          </a:p>
          <a:p>
            <a:pPr lvl="1" eaLnBrk="1" hangingPunct="1"/>
            <a:r>
              <a:rPr lang="es-MX" altLang="es-MX" dirty="0"/>
              <a:t>La tasa de fallas por lectura.</a:t>
            </a:r>
            <a:endParaRPr lang="en-US" altLang="es-MX" dirty="0"/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F409CD39-089D-B37A-D6BE-1C90498D49B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4724400"/>
          <a:ext cx="82883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28143000" imgH="9652000" progId="Equation.3">
                  <p:embed/>
                </p:oleObj>
              </mc:Choice>
              <mc:Fallback>
                <p:oleObj name="Equation" r:id="rId4" imgW="1281430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82883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6 Marcador de pie de página">
            <a:extLst>
              <a:ext uri="{FF2B5EF4-FFF2-40B4-BE49-F238E27FC236}">
                <a16:creationId xmlns:a16="http://schemas.microsoft.com/office/drawing/2014/main" id="{4B9ED347-8FBB-19F5-E828-5612EBF2D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8914" name="7 Marcador de número de diapositiva">
            <a:extLst>
              <a:ext uri="{FF2B5EF4-FFF2-40B4-BE49-F238E27FC236}">
                <a16:creationId xmlns:a16="http://schemas.microsoft.com/office/drawing/2014/main" id="{C73E2749-22F4-C486-8C01-CDAC070C3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0CC115-C29B-DD45-AF99-38840085D617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3035BB36-486A-BD77-3D1E-C750DECCB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/>
              <a:t>Ciclos perdidos por </a:t>
            </a:r>
            <a:r>
              <a:rPr lang="es-MX" altLang="es-MX" dirty="0" smtClean="0"/>
              <a:t>detenciones</a:t>
            </a:r>
            <a:endParaRPr lang="en-US" altLang="es-MX" dirty="0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883B116-1215-1FB3-4188-3BD3AFF2361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382000" cy="4389437"/>
          </a:xfrm>
        </p:spPr>
        <p:txBody>
          <a:bodyPr/>
          <a:lstStyle/>
          <a:p>
            <a:pPr eaLnBrk="1" hangingPunct="1"/>
            <a:r>
              <a:rPr lang="es-MX" altLang="es-MX" dirty="0"/>
              <a:t>Los ciclos </a:t>
            </a:r>
            <a:r>
              <a:rPr lang="es-MX" altLang="es-MX" dirty="0" smtClean="0"/>
              <a:t>perdidos por detenciones </a:t>
            </a:r>
            <a:r>
              <a:rPr lang="es-MX" altLang="es-MX" dirty="0"/>
              <a:t>de escritura dependen de la estrategia (</a:t>
            </a:r>
            <a:r>
              <a:rPr lang="es-MX" altLang="es-MX" dirty="0" err="1"/>
              <a:t>write-through</a:t>
            </a:r>
            <a:r>
              <a:rPr lang="es-MX" altLang="es-MX" dirty="0"/>
              <a:t> o </a:t>
            </a:r>
            <a:r>
              <a:rPr lang="es-MX" altLang="es-MX" dirty="0" err="1"/>
              <a:t>write</a:t>
            </a:r>
            <a:r>
              <a:rPr lang="es-MX" altLang="es-MX" dirty="0"/>
              <a:t>-back).</a:t>
            </a:r>
          </a:p>
          <a:p>
            <a:pPr eaLnBrk="1" hangingPunct="1"/>
            <a:r>
              <a:rPr lang="es-MX" altLang="es-MX" dirty="0"/>
              <a:t>En </a:t>
            </a:r>
            <a:r>
              <a:rPr lang="es-MX" altLang="es-MX" dirty="0" err="1"/>
              <a:t>write-through</a:t>
            </a:r>
            <a:r>
              <a:rPr lang="es-MX" altLang="es-MX" dirty="0"/>
              <a:t> hay 2 fuentes de detenciones:</a:t>
            </a:r>
          </a:p>
          <a:p>
            <a:pPr lvl="1" eaLnBrk="1" hangingPunct="1"/>
            <a:r>
              <a:rPr lang="es-MX" altLang="es-MX" dirty="0"/>
              <a:t>Fallas de escritura, donde hay que cargar el bloque antes de continuar la escritura.</a:t>
            </a:r>
          </a:p>
          <a:p>
            <a:pPr lvl="1" eaLnBrk="1" hangingPunct="1"/>
            <a:r>
              <a:rPr lang="es-MX" altLang="es-MX" dirty="0"/>
              <a:t>Detenciones por el buffer de escritura, que ocurren cuando el buffer está lleno.</a:t>
            </a:r>
            <a:endParaRPr lang="en-US" altLang="es-MX" dirty="0"/>
          </a:p>
        </p:txBody>
      </p:sp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211C9160-F4F9-A227-A676-B7835416D19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54113" y="5437188"/>
          <a:ext cx="6607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128435100" imgH="15798800" progId="Equation.3">
                  <p:embed/>
                </p:oleObj>
              </mc:Choice>
              <mc:Fallback>
                <p:oleObj name="Equation" r:id="rId4" imgW="128435100" imgH="1579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437188"/>
                        <a:ext cx="66071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uiExpand="1" build="p"/>
    </p:bldLst>
  </p:timing>
</p:sld>
</file>

<file path=ppt/theme/theme1.xml><?xml version="1.0" encoding="utf-8"?>
<a:theme xmlns:a="http://schemas.openxmlformats.org/drawingml/2006/main" name="1_Flow">
  <a:themeElements>
    <a:clrScheme name="1_Flow 1">
      <a:dk1>
        <a:srgbClr val="04617B"/>
      </a:dk1>
      <a:lt1>
        <a:srgbClr val="FFFFFF"/>
      </a:lt1>
      <a:dk2>
        <a:srgbClr val="000000"/>
      </a:dk2>
      <a:lt2>
        <a:srgbClr val="DBF5F9"/>
      </a:lt2>
      <a:accent1>
        <a:srgbClr val="0F6FC6"/>
      </a:accent1>
      <a:accent2>
        <a:srgbClr val="009DD9"/>
      </a:accent2>
      <a:accent3>
        <a:srgbClr val="AAAAAA"/>
      </a:accent3>
      <a:accent4>
        <a:srgbClr val="DADADA"/>
      </a:accent4>
      <a:accent5>
        <a:srgbClr val="AABBDF"/>
      </a:accent5>
      <a:accent6>
        <a:srgbClr val="008EC4"/>
      </a:accent6>
      <a:hlink>
        <a:srgbClr val="E2D700"/>
      </a:hlink>
      <a:folHlink>
        <a:srgbClr val="85DFD0"/>
      </a:folHlink>
    </a:clrScheme>
    <a:fontScheme name="1_Flow">
      <a:majorFont>
        <a:latin typeface="Calibri"/>
        <a:ea typeface=""/>
        <a:cs typeface=""/>
      </a:majorFont>
      <a:minorFont>
        <a:latin typeface="Constant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Flow 1">
        <a:dk1>
          <a:srgbClr val="04617B"/>
        </a:dk1>
        <a:lt1>
          <a:srgbClr val="FFFFFF"/>
        </a:lt1>
        <a:dk2>
          <a:srgbClr val="000000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AAAAAA"/>
        </a:accent3>
        <a:accent4>
          <a:srgbClr val="DADADA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Flow 2">
        <a:dk1>
          <a:srgbClr val="000000"/>
        </a:dk1>
        <a:lt1>
          <a:srgbClr val="FFFFFF"/>
        </a:lt1>
        <a:dk2>
          <a:srgbClr val="04617B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0000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low 3">
        <a:dk1>
          <a:srgbClr val="000000"/>
        </a:dk1>
        <a:lt1>
          <a:srgbClr val="FFFFFF"/>
        </a:lt1>
        <a:dk2>
          <a:srgbClr val="FF0000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0000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low">
  <a:themeElements>
    <a:clrScheme name="Flow 3">
      <a:dk1>
        <a:srgbClr val="000000"/>
      </a:dk1>
      <a:lt1>
        <a:srgbClr val="FFFFFF"/>
      </a:lt1>
      <a:dk2>
        <a:srgbClr val="FF0000"/>
      </a:dk2>
      <a:lt2>
        <a:srgbClr val="DBF5F9"/>
      </a:lt2>
      <a:accent1>
        <a:srgbClr val="0F6FC6"/>
      </a:accent1>
      <a:accent2>
        <a:srgbClr val="009DD9"/>
      </a:accent2>
      <a:accent3>
        <a:srgbClr val="FFFFFF"/>
      </a:accent3>
      <a:accent4>
        <a:srgbClr val="000000"/>
      </a:accent4>
      <a:accent5>
        <a:srgbClr val="AABBDF"/>
      </a:accent5>
      <a:accent6>
        <a:srgbClr val="008EC4"/>
      </a:accent6>
      <a:hlink>
        <a:srgbClr val="0000FF"/>
      </a:hlink>
      <a:folHlink>
        <a:srgbClr val="85DFD0"/>
      </a:folHlink>
    </a:clrScheme>
    <a:fontScheme name="Flow">
      <a:majorFont>
        <a:latin typeface="Calibri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low 1">
        <a:dk1>
          <a:srgbClr val="000000"/>
        </a:dk1>
        <a:lt1>
          <a:srgbClr val="FFFFFF"/>
        </a:lt1>
        <a:dk2>
          <a:srgbClr val="04617B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 2">
        <a:dk1>
          <a:srgbClr val="000000"/>
        </a:dk1>
        <a:lt1>
          <a:srgbClr val="FFFFFF"/>
        </a:lt1>
        <a:dk2>
          <a:srgbClr val="04617B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0000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 3">
        <a:dk1>
          <a:srgbClr val="000000"/>
        </a:dk1>
        <a:lt1>
          <a:srgbClr val="FFFFFF"/>
        </a:lt1>
        <a:dk2>
          <a:srgbClr val="FF0000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0000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3</TotalTime>
  <Words>1567</Words>
  <Application>Microsoft Office PowerPoint</Application>
  <PresentationFormat>Presentación en pantalla (4:3)</PresentationFormat>
  <Paragraphs>242</Paragraphs>
  <Slides>27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7</vt:i4>
      </vt:variant>
    </vt:vector>
  </HeadingPairs>
  <TitlesOfParts>
    <vt:vector size="35" baseType="lpstr">
      <vt:lpstr>Arial</vt:lpstr>
      <vt:lpstr>Calibri</vt:lpstr>
      <vt:lpstr>Cambria Math</vt:lpstr>
      <vt:lpstr>Constantia</vt:lpstr>
      <vt:lpstr>Wingdings 2</vt:lpstr>
      <vt:lpstr>1_Flow</vt:lpstr>
      <vt:lpstr>Flow</vt:lpstr>
      <vt:lpstr>Equation</vt:lpstr>
      <vt:lpstr>Rendimiento del caché</vt:lpstr>
      <vt:lpstr>Rendimiento del caché</vt:lpstr>
      <vt:lpstr>Ciclos perdidos</vt:lpstr>
      <vt:lpstr>Ecuación del tiempo</vt:lpstr>
      <vt:lpstr>Ecuación del tiempo</vt:lpstr>
      <vt:lpstr>Ecuación del tiempo</vt:lpstr>
      <vt:lpstr>Ciclos perdidos por detenciones</vt:lpstr>
      <vt:lpstr>Ciclos perdidos por detenciones</vt:lpstr>
      <vt:lpstr>Ciclos perdidos por detenciones</vt:lpstr>
      <vt:lpstr>Ciclos perdidos por detenciones</vt:lpstr>
      <vt:lpstr>Ejemplo 1</vt:lpstr>
      <vt:lpstr>Presentación de PowerPoint</vt:lpstr>
      <vt:lpstr>Ejemplo 1</vt:lpstr>
      <vt:lpstr>Ejemplo 1</vt:lpstr>
      <vt:lpstr>Ejemplo 1</vt:lpstr>
      <vt:lpstr>Ejemplo 2</vt:lpstr>
      <vt:lpstr>Ejemplo 2</vt:lpstr>
      <vt:lpstr>Ejemplo 3</vt:lpstr>
      <vt:lpstr>Ejemplo 3</vt:lpstr>
      <vt:lpstr>Ejemplo 3</vt:lpstr>
      <vt:lpstr>AMAT</vt:lpstr>
      <vt:lpstr>Ejemplo</vt:lpstr>
      <vt:lpstr>Mejorar el rendimiento</vt:lpstr>
      <vt:lpstr>Mejorar el rendimiento</vt:lpstr>
      <vt:lpstr>Mejorar el rendimiento</vt:lpstr>
      <vt:lpstr>AMAT vs asociatividad</vt:lpstr>
      <vt:lpstr>Conclusión</vt:lpstr>
    </vt:vector>
  </TitlesOfParts>
  <Company>The Encapuchado Software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moria: rendimiento del caché</dc:title>
  <dc:subject>Arquitectura de Computadoras</dc:subject>
  <dc:creator>TESI</dc:creator>
  <cp:lastModifiedBy>Hector Villa</cp:lastModifiedBy>
  <cp:revision>60</cp:revision>
  <cp:lastPrinted>2018-05-14T19:51:25Z</cp:lastPrinted>
  <dcterms:created xsi:type="dcterms:W3CDTF">2009-04-18T01:06:34Z</dcterms:created>
  <dcterms:modified xsi:type="dcterms:W3CDTF">2024-04-09T15:24:05Z</dcterms:modified>
</cp:coreProperties>
</file>